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4B7CCCD" w14:textId="77777777" w:rsidR="00A93180" w:rsidRDefault="00A93180">
      <w:pPr>
        <w:pBdr>
          <w:top w:val="nil"/>
          <w:left w:val="nil"/>
          <w:bottom w:val="nil"/>
          <w:right w:val="nil"/>
          <w:between w:val="nil"/>
        </w:pBdr>
        <w:spacing w:before="220"/>
        <w:rPr>
          <w:color w:val="000000"/>
          <w:sz w:val="20"/>
          <w:szCs w:val="20"/>
        </w:rPr>
      </w:pPr>
    </w:p>
    <w:p w14:paraId="7A38BCC5" w14:textId="77777777" w:rsidR="00A93180" w:rsidRDefault="00AC1F69">
      <w:pPr>
        <w:pBdr>
          <w:top w:val="nil"/>
          <w:left w:val="nil"/>
          <w:bottom w:val="nil"/>
          <w:right w:val="nil"/>
          <w:between w:val="nil"/>
        </w:pBdr>
        <w:ind w:left="8988"/>
        <w:rPr>
          <w:color w:val="000000"/>
          <w:sz w:val="20"/>
          <w:szCs w:val="20"/>
        </w:rPr>
      </w:pPr>
      <w:r>
        <w:rPr>
          <w:noProof/>
          <w:color w:val="000000"/>
          <w:sz w:val="20"/>
          <w:szCs w:val="20"/>
          <w:lang w:val="pt-BR" w:eastAsia="pt-BR"/>
        </w:rPr>
        <w:drawing>
          <wp:inline distT="0" distB="0" distL="0" distR="0" wp14:anchorId="0E220FA6" wp14:editId="4BBF05E2">
            <wp:extent cx="1453366" cy="1447514"/>
            <wp:effectExtent l="0" t="0" r="0" b="0"/>
            <wp:docPr id="29" name="image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.png"/>
                    <pic:cNvPicPr preferRelativeResize="0"/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53366" cy="1447514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6DAECBC6" w14:textId="77777777" w:rsidR="00A93180" w:rsidRDefault="00A93180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8"/>
          <w:szCs w:val="28"/>
        </w:rPr>
      </w:pPr>
    </w:p>
    <w:p w14:paraId="65CC4EA8" w14:textId="77777777" w:rsidR="00A93180" w:rsidRDefault="00AC1F69" w:rsidP="0006100E">
      <w:pPr>
        <w:pBdr>
          <w:top w:val="nil"/>
          <w:left w:val="nil"/>
          <w:bottom w:val="nil"/>
          <w:right w:val="nil"/>
          <w:between w:val="nil"/>
        </w:pBdr>
        <w:rPr>
          <w:b/>
          <w:sz w:val="28"/>
          <w:szCs w:val="28"/>
        </w:rPr>
      </w:pPr>
      <w:r>
        <w:rPr>
          <w:noProof/>
          <w:lang w:val="pt-BR" w:eastAsia="pt-BR"/>
        </w:rPr>
        <mc:AlternateContent>
          <mc:Choice Requires="wpg">
            <w:drawing>
              <wp:anchor distT="0" distB="0" distL="0" distR="0" simplePos="0" relativeHeight="251658240" behindDoc="0" locked="0" layoutInCell="1" hidden="0" allowOverlap="1" wp14:anchorId="5CA5B742" wp14:editId="5C74476D">
                <wp:simplePos x="0" y="0"/>
                <wp:positionH relativeFrom="column">
                  <wp:posOffset>-4916</wp:posOffset>
                </wp:positionH>
                <wp:positionV relativeFrom="paragraph">
                  <wp:posOffset>95250</wp:posOffset>
                </wp:positionV>
                <wp:extent cx="7207885" cy="241300"/>
                <wp:effectExtent l="0" t="0" r="0" b="0"/>
                <wp:wrapNone/>
                <wp:docPr id="25" name="Forma Livre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1751583" y="3668875"/>
                          <a:ext cx="7188834" cy="222250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7188834" h="222250" extrusionOk="0">
                              <a:moveTo>
                                <a:pt x="7188291" y="222032"/>
                              </a:moveTo>
                              <a:lnTo>
                                <a:pt x="0" y="222032"/>
                              </a:lnTo>
                              <a:lnTo>
                                <a:pt x="0" y="0"/>
                              </a:lnTo>
                              <a:lnTo>
                                <a:pt x="7188291" y="0"/>
                              </a:lnTo>
                              <a:lnTo>
                                <a:pt x="7188291" y="222032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4F2B1B"/>
                        </a:solidFill>
                        <a:ln>
                          <a:noFill/>
                        </a:ln>
                      </wps:spPr>
                      <wps:bodyPr spcFirstLastPara="1" wrap="square" lIns="91425" tIns="91425" rIns="91425" bIns="91425" anchor="ctr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 xmlns:cr="http://schemas.microsoft.com/office/comments/2020/reactions" xmlns="http://schemas.microsoft.com/office/tasks/2019/documenttasks" xmlns:dgm="http://schemas.openxmlformats.org/drawingml/2006/diagram" xmlns:lc="http://schemas.openxmlformats.org/drawingml/2006/lockedCanvas" xmlns:c="http://schemas.openxmlformats.org/drawingml/2006/chart" xmlns:pic="http://schemas.openxmlformats.org/drawingml/2006/picture" xmlns:a="http://schemas.openxmlformats.org/drawingml/2006/main" xmlns:sl="http://schemas.openxmlformats.org/schemaLibrary/2006/main">
            <w:drawing>
              <wp:anchor allowOverlap="1" behindDoc="0" distB="0" distT="0" distL="0" distR="0" hidden="0" layoutInCell="1" locked="0" relativeHeight="0" simplePos="0">
                <wp:simplePos x="0" y="0"/>
                <wp:positionH relativeFrom="column">
                  <wp:posOffset>-4916</wp:posOffset>
                </wp:positionH>
                <wp:positionV relativeFrom="paragraph">
                  <wp:posOffset>95250</wp:posOffset>
                </wp:positionV>
                <wp:extent cx="7207885" cy="241300"/>
                <wp:effectExtent b="0" l="0" r="0" t="0"/>
                <wp:wrapNone/>
                <wp:docPr id="25" name="image5.png"/>
                <a:graphic>
                  <a:graphicData uri="http://schemas.openxmlformats.org/drawingml/2006/picture">
                    <pic:pic>
                      <pic:nvPicPr>
                        <pic:cNvPr id="0" name="image5.png"/>
                        <pic:cNvPicPr preferRelativeResize="0"/>
                      </pic:nvPicPr>
                      <pic:blipFill>
                        <a:blip r:embed="rId8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7207885" cy="241300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</w:p>
    <w:p w14:paraId="69F27A3D" w14:textId="77777777" w:rsidR="00A93180" w:rsidRDefault="00A93180">
      <w:pPr>
        <w:pBdr>
          <w:top w:val="nil"/>
          <w:left w:val="nil"/>
          <w:bottom w:val="nil"/>
          <w:right w:val="nil"/>
          <w:between w:val="nil"/>
        </w:pBdr>
        <w:ind w:left="14" w:firstLine="14"/>
        <w:rPr>
          <w:b/>
          <w:sz w:val="28"/>
          <w:szCs w:val="28"/>
        </w:rPr>
      </w:pPr>
    </w:p>
    <w:p w14:paraId="51DE7268" w14:textId="3ABDC022" w:rsidR="006048B2" w:rsidRPr="006048B2" w:rsidRDefault="006048B2" w:rsidP="006048B2">
      <w:pPr>
        <w:pBdr>
          <w:top w:val="nil"/>
          <w:left w:val="nil"/>
          <w:bottom w:val="nil"/>
          <w:right w:val="nil"/>
          <w:between w:val="nil"/>
        </w:pBdr>
        <w:ind w:left="14"/>
        <w:jc w:val="center"/>
        <w:rPr>
          <w:b/>
          <w:sz w:val="28"/>
          <w:szCs w:val="28"/>
        </w:rPr>
      </w:pPr>
      <w:r w:rsidRPr="006048B2">
        <w:rPr>
          <w:b/>
          <w:sz w:val="28"/>
          <w:szCs w:val="28"/>
        </w:rPr>
        <w:t>Síntese de novos derivados do 2-metoxi-4-propilfenol: candidatos a fármacos para o</w:t>
      </w:r>
    </w:p>
    <w:p w14:paraId="164875FE" w14:textId="5DD7E5D5" w:rsidR="00A93180" w:rsidRDefault="006048B2" w:rsidP="006048B2">
      <w:pPr>
        <w:pBdr>
          <w:top w:val="nil"/>
          <w:left w:val="nil"/>
          <w:bottom w:val="nil"/>
          <w:right w:val="nil"/>
          <w:between w:val="nil"/>
        </w:pBdr>
        <w:ind w:left="14"/>
        <w:jc w:val="center"/>
        <w:rPr>
          <w:b/>
          <w:i/>
          <w:sz w:val="28"/>
          <w:szCs w:val="28"/>
        </w:rPr>
      </w:pPr>
      <w:r w:rsidRPr="006048B2">
        <w:rPr>
          <w:b/>
          <w:sz w:val="28"/>
          <w:szCs w:val="28"/>
        </w:rPr>
        <w:t>tratamento da doença de Chagas</w:t>
      </w:r>
    </w:p>
    <w:p w14:paraId="4D1F1371" w14:textId="62C17837" w:rsidR="00A93180" w:rsidRDefault="006048B2" w:rsidP="00D42976">
      <w:pPr>
        <w:pBdr>
          <w:top w:val="nil"/>
          <w:left w:val="nil"/>
          <w:bottom w:val="nil"/>
          <w:right w:val="nil"/>
          <w:between w:val="nil"/>
        </w:pBdr>
        <w:ind w:left="14" w:firstLine="14"/>
        <w:jc w:val="center"/>
        <w:rPr>
          <w:b/>
          <w:sz w:val="20"/>
          <w:szCs w:val="20"/>
        </w:rPr>
      </w:pPr>
      <w:r>
        <w:rPr>
          <w:b/>
          <w:sz w:val="20"/>
          <w:szCs w:val="20"/>
        </w:rPr>
        <w:t>Mariana A. Marques</w:t>
      </w:r>
      <w:r w:rsidR="0006100E">
        <w:rPr>
          <w:b/>
          <w:sz w:val="20"/>
          <w:szCs w:val="20"/>
        </w:rPr>
        <w:t xml:space="preserve"> (PG)</w:t>
      </w:r>
      <w:r w:rsidR="00AC1F69">
        <w:rPr>
          <w:b/>
          <w:sz w:val="20"/>
          <w:szCs w:val="20"/>
        </w:rPr>
        <w:t>¹</w:t>
      </w:r>
      <w:r w:rsidR="00D42976">
        <w:rPr>
          <w:b/>
          <w:sz w:val="20"/>
          <w:szCs w:val="20"/>
        </w:rPr>
        <w:t>*, Thiago B.</w:t>
      </w:r>
      <w:r w:rsidR="001A772E">
        <w:rPr>
          <w:b/>
          <w:sz w:val="20"/>
          <w:szCs w:val="20"/>
        </w:rPr>
        <w:t xml:space="preserve"> de</w:t>
      </w:r>
      <w:r w:rsidR="00D42976">
        <w:rPr>
          <w:b/>
          <w:sz w:val="20"/>
          <w:szCs w:val="20"/>
        </w:rPr>
        <w:t xml:space="preserve"> Souza (PQ)</w:t>
      </w:r>
      <w:r>
        <w:rPr>
          <w:b/>
          <w:sz w:val="20"/>
          <w:szCs w:val="20"/>
          <w:vertAlign w:val="superscript"/>
        </w:rPr>
        <w:t>1</w:t>
      </w:r>
    </w:p>
    <w:p w14:paraId="3C39A267" w14:textId="77777777" w:rsidR="00A93180" w:rsidRDefault="00A93180">
      <w:pPr>
        <w:pBdr>
          <w:top w:val="nil"/>
          <w:left w:val="nil"/>
          <w:bottom w:val="nil"/>
          <w:right w:val="nil"/>
          <w:between w:val="nil"/>
        </w:pBdr>
        <w:spacing w:before="43"/>
        <w:rPr>
          <w:color w:val="000000"/>
          <w:sz w:val="20"/>
          <w:szCs w:val="20"/>
        </w:rPr>
      </w:pPr>
    </w:p>
    <w:p w14:paraId="5B948692" w14:textId="3C7E3E2E" w:rsidR="001A772E" w:rsidRDefault="006048B2">
      <w:pPr>
        <w:pBdr>
          <w:top w:val="nil"/>
          <w:left w:val="nil"/>
          <w:bottom w:val="nil"/>
          <w:right w:val="nil"/>
          <w:between w:val="nil"/>
        </w:pBdr>
        <w:spacing w:before="1" w:line="280" w:lineRule="auto"/>
        <w:ind w:left="7"/>
        <w:jc w:val="center"/>
        <w:rPr>
          <w:color w:val="000000"/>
          <w:sz w:val="20"/>
          <w:szCs w:val="20"/>
        </w:rPr>
      </w:pPr>
      <w:r>
        <w:rPr>
          <w:color w:val="000000"/>
          <w:sz w:val="20"/>
          <w:szCs w:val="20"/>
          <w:vertAlign w:val="superscript"/>
        </w:rPr>
        <w:t>1</w:t>
      </w:r>
      <w:r w:rsidR="001A772E">
        <w:rPr>
          <w:color w:val="000000"/>
          <w:sz w:val="20"/>
          <w:szCs w:val="20"/>
        </w:rPr>
        <w:t xml:space="preserve">Universidade Federal de Ouro Preto, </w:t>
      </w:r>
      <w:r w:rsidR="00E514D8">
        <w:rPr>
          <w:color w:val="000000"/>
          <w:sz w:val="20"/>
          <w:szCs w:val="20"/>
        </w:rPr>
        <w:t>PPG em Ciências Farmacêuticas/Escola de Farmácia</w:t>
      </w:r>
      <w:r w:rsidR="001A772E">
        <w:rPr>
          <w:color w:val="000000"/>
          <w:sz w:val="20"/>
          <w:szCs w:val="20"/>
        </w:rPr>
        <w:t>, Ouro Preto, MG, Brasil, 35.</w:t>
      </w:r>
      <w:r w:rsidR="00C03DBE">
        <w:rPr>
          <w:color w:val="000000"/>
          <w:sz w:val="20"/>
          <w:szCs w:val="20"/>
        </w:rPr>
        <w:t>402</w:t>
      </w:r>
      <w:r w:rsidR="001A772E">
        <w:rPr>
          <w:color w:val="000000"/>
          <w:sz w:val="20"/>
          <w:szCs w:val="20"/>
        </w:rPr>
        <w:t>-</w:t>
      </w:r>
      <w:r w:rsidR="00C03DBE">
        <w:rPr>
          <w:color w:val="000000"/>
          <w:sz w:val="20"/>
          <w:szCs w:val="20"/>
        </w:rPr>
        <w:t>163</w:t>
      </w:r>
    </w:p>
    <w:p w14:paraId="6BFB668E" w14:textId="77777777" w:rsidR="001A772E" w:rsidRDefault="001A772E">
      <w:pPr>
        <w:pBdr>
          <w:top w:val="nil"/>
          <w:left w:val="nil"/>
          <w:bottom w:val="nil"/>
          <w:right w:val="nil"/>
          <w:between w:val="nil"/>
        </w:pBdr>
        <w:spacing w:before="1" w:line="280" w:lineRule="auto"/>
        <w:ind w:left="7"/>
        <w:jc w:val="center"/>
        <w:rPr>
          <w:color w:val="000000"/>
          <w:sz w:val="20"/>
          <w:szCs w:val="20"/>
        </w:rPr>
      </w:pPr>
    </w:p>
    <w:p w14:paraId="269A356C" w14:textId="7F3FA547" w:rsidR="00A93180" w:rsidRPr="00DF7E50" w:rsidRDefault="001A772E" w:rsidP="00DF7E50">
      <w:pPr>
        <w:pBdr>
          <w:top w:val="nil"/>
          <w:left w:val="nil"/>
          <w:bottom w:val="nil"/>
          <w:right w:val="nil"/>
          <w:between w:val="nil"/>
        </w:pBdr>
        <w:spacing w:before="1" w:line="280" w:lineRule="auto"/>
        <w:ind w:left="7"/>
        <w:jc w:val="center"/>
        <w:rPr>
          <w:color w:val="000000"/>
          <w:sz w:val="20"/>
          <w:szCs w:val="20"/>
        </w:rPr>
      </w:pPr>
      <w:r>
        <w:rPr>
          <w:noProof/>
          <w:lang w:val="pt-BR" w:eastAsia="pt-BR"/>
        </w:rPr>
        <mc:AlternateContent>
          <mc:Choice Requires="wps">
            <w:drawing>
              <wp:anchor distT="0" distB="0" distL="0" distR="0" simplePos="0" relativeHeight="251659264" behindDoc="0" locked="0" layoutInCell="1" hidden="0" allowOverlap="1" wp14:anchorId="1156F148" wp14:editId="4F7324DB">
                <wp:simplePos x="0" y="0"/>
                <wp:positionH relativeFrom="margin">
                  <wp:align>left</wp:align>
                </wp:positionH>
                <wp:positionV relativeFrom="paragraph">
                  <wp:posOffset>183515</wp:posOffset>
                </wp:positionV>
                <wp:extent cx="7207885" cy="241300"/>
                <wp:effectExtent l="0" t="0" r="0" b="6350"/>
                <wp:wrapTopAndBottom distT="0" distB="0"/>
                <wp:docPr id="24" name="Retângulo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207885" cy="241300"/>
                        </a:xfrm>
                        <a:prstGeom prst="rect">
                          <a:avLst/>
                        </a:prstGeom>
                        <a:solidFill>
                          <a:srgbClr val="4F2B1B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4824026A" w14:textId="77777777" w:rsidR="00A93180" w:rsidRDefault="00AC1F69">
                            <w:pPr>
                              <w:spacing w:line="271" w:lineRule="auto"/>
                              <w:ind w:right="56"/>
                              <w:jc w:val="center"/>
                              <w:textDirection w:val="btLr"/>
                            </w:pPr>
                            <w:r>
                              <w:rPr>
                                <w:b/>
                                <w:color w:val="FFFFFF"/>
                                <w:sz w:val="24"/>
                              </w:rPr>
                              <w:t xml:space="preserve">RESUMO </w:t>
                            </w:r>
                          </w:p>
                        </w:txbxContent>
                      </wps:txbx>
                      <wps:bodyPr spcFirstLastPara="1" wrap="square" lIns="0" tIns="0" rIns="0" bIns="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156F148" id="Retângulo 24" o:spid="_x0000_s1026" style="position:absolute;left:0;text-align:left;margin-left:0;margin-top:14.45pt;width:567.55pt;height:19pt;z-index:251659264;visibility:visible;mso-wrap-style:square;mso-wrap-distance-left:0;mso-wrap-distance-top:0;mso-wrap-distance-right:0;mso-wrap-distance-bottom:0;mso-position-horizontal:left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" fillcolor="#4f2b1b" stroked="f">
                <v:textbox inset="0,0,0,0">
                  <w:txbxContent>
                    <w:p w14:paraId="4824026A" w14:textId="77777777" w:rsidR="00A93180" w:rsidRDefault="00AC1F69">
                      <w:pPr>
                        <w:spacing w:line="271" w:lineRule="auto"/>
                        <w:ind w:right="56"/>
                        <w:jc w:val="center"/>
                        <w:textDirection w:val="btLr"/>
                      </w:pPr>
                      <w:r>
                        <w:rPr>
                          <w:b/>
                          <w:color w:val="FFFFFF"/>
                          <w:sz w:val="24"/>
                        </w:rPr>
                        <w:t xml:space="preserve">RESUMO </w:t>
                      </w:r>
                    </w:p>
                  </w:txbxContent>
                </v:textbox>
                <w10:wrap type="topAndBottom" anchorx="margin"/>
              </v:rect>
            </w:pict>
          </mc:Fallback>
        </mc:AlternateContent>
      </w:r>
      <w:r>
        <w:rPr>
          <w:color w:val="000000"/>
          <w:sz w:val="20"/>
          <w:szCs w:val="20"/>
        </w:rPr>
        <w:t>*</w:t>
      </w:r>
      <w:r w:rsidR="006048B2">
        <w:rPr>
          <w:color w:val="000000"/>
          <w:sz w:val="20"/>
          <w:szCs w:val="20"/>
        </w:rPr>
        <w:t>mariana.am@aluno.ufop.edu.br</w:t>
      </w:r>
    </w:p>
    <w:p w14:paraId="038B5E24" w14:textId="77777777" w:rsidR="00E514D8" w:rsidRDefault="00E514D8" w:rsidP="00E514D8">
      <w:pPr>
        <w:spacing w:before="153"/>
        <w:jc w:val="both"/>
        <w:rPr>
          <w:sz w:val="20"/>
          <w:szCs w:val="20"/>
        </w:rPr>
      </w:pPr>
      <w:r>
        <w:rPr>
          <w:sz w:val="20"/>
          <w:szCs w:val="20"/>
        </w:rPr>
        <w:t xml:space="preserve">A doença de Chagas afeta cerca de 7 milhões de pessoas no mundo, com 12.000 mortes por ano. Os únicos fármacos disponíveis, benznidazol e nifurtimox, apresentam baixa eficácia na fase crônica, alta toxicidade e ainda são suscetíveis a diferentes mecanismos de resistência pelo </w:t>
      </w:r>
      <w:r>
        <w:rPr>
          <w:i/>
          <w:iCs/>
          <w:sz w:val="20"/>
          <w:szCs w:val="20"/>
        </w:rPr>
        <w:t>Trypanosoma cruzi</w:t>
      </w:r>
      <w:r>
        <w:rPr>
          <w:sz w:val="20"/>
          <w:szCs w:val="20"/>
        </w:rPr>
        <w:t xml:space="preserve">, agente causador da doença. Buscando novos candidatos a fármacos com ação tripanocida, nosso grupo de pesquisa vem desenvolvendo triazóis derivados do eugenol e di-hidroeugenol, com resultados promissores </w:t>
      </w:r>
      <w:r>
        <w:rPr>
          <w:i/>
          <w:iCs/>
          <w:sz w:val="20"/>
          <w:szCs w:val="20"/>
        </w:rPr>
        <w:t>in vitro</w:t>
      </w:r>
      <w:r>
        <w:rPr>
          <w:sz w:val="20"/>
          <w:szCs w:val="20"/>
        </w:rPr>
        <w:t xml:space="preserve"> e </w:t>
      </w:r>
      <w:r>
        <w:rPr>
          <w:i/>
          <w:iCs/>
          <w:sz w:val="20"/>
          <w:szCs w:val="20"/>
        </w:rPr>
        <w:t>in vivo</w:t>
      </w:r>
      <w:r>
        <w:rPr>
          <w:sz w:val="20"/>
          <w:szCs w:val="20"/>
        </w:rPr>
        <w:t xml:space="preserve"> contra o </w:t>
      </w:r>
      <w:r>
        <w:rPr>
          <w:i/>
          <w:iCs/>
          <w:sz w:val="20"/>
          <w:szCs w:val="20"/>
        </w:rPr>
        <w:t>T. cruzi</w:t>
      </w:r>
      <w:r>
        <w:rPr>
          <w:sz w:val="20"/>
          <w:szCs w:val="20"/>
        </w:rPr>
        <w:t>. Dentre os compostos sintetizados, o TD-NO</w:t>
      </w:r>
      <w:r>
        <w:rPr>
          <w:sz w:val="20"/>
          <w:szCs w:val="20"/>
          <w:vertAlign w:val="subscript"/>
        </w:rPr>
        <w:t>2</w:t>
      </w:r>
      <w:r>
        <w:rPr>
          <w:sz w:val="20"/>
          <w:szCs w:val="20"/>
        </w:rPr>
        <w:t xml:space="preserve"> demonstrou atividade superior ao benznidazol contra formas epimastigotas e tripomastigotas do parasito, reduzindo a parasitemia </w:t>
      </w:r>
      <w:r>
        <w:rPr>
          <w:i/>
          <w:iCs/>
          <w:sz w:val="20"/>
          <w:szCs w:val="20"/>
        </w:rPr>
        <w:t>in vivo</w:t>
      </w:r>
      <w:r>
        <w:rPr>
          <w:sz w:val="20"/>
          <w:szCs w:val="20"/>
        </w:rPr>
        <w:t xml:space="preserve"> em 99,4%. Assim, considerando o potencial in vitro e in vivo deste protótipo, propõe-se neste trabalho a síntese de novos análogos do TD-NO2, visando obter agentes mais potentes, menos tóxicos e livres de resistência, potenciais candidatos a fármacos antichagásicos.</w:t>
      </w:r>
    </w:p>
    <w:p w14:paraId="733E3994" w14:textId="77777777" w:rsidR="00A93180" w:rsidRPr="00922359" w:rsidRDefault="00AC1F69" w:rsidP="00922359">
      <w:pPr>
        <w:pBdr>
          <w:top w:val="nil"/>
          <w:left w:val="nil"/>
          <w:bottom w:val="nil"/>
          <w:right w:val="nil"/>
          <w:between w:val="nil"/>
        </w:pBdr>
        <w:spacing w:before="153"/>
        <w:jc w:val="both"/>
        <w:rPr>
          <w:sz w:val="20"/>
          <w:szCs w:val="20"/>
        </w:rPr>
      </w:pPr>
      <w:r>
        <w:rPr>
          <w:sz w:val="20"/>
          <w:szCs w:val="20"/>
        </w:rPr>
        <w:t>_____________________________________________________________________________________________________________</w:t>
      </w:r>
    </w:p>
    <w:p w14:paraId="3533CAD8" w14:textId="77777777" w:rsidR="00A93180" w:rsidRDefault="00AC1F69">
      <w:pPr>
        <w:ind w:left="14"/>
        <w:rPr>
          <w:i/>
          <w:sz w:val="20"/>
          <w:szCs w:val="20"/>
        </w:rPr>
      </w:pPr>
      <w:r>
        <w:rPr>
          <w:noProof/>
          <w:lang w:val="pt-BR" w:eastAsia="pt-BR"/>
        </w:rPr>
        <mc:AlternateContent>
          <mc:Choice Requires="wps">
            <w:drawing>
              <wp:anchor distT="0" distB="0" distL="0" distR="0" simplePos="0" relativeHeight="251660288" behindDoc="0" locked="0" layoutInCell="1" hidden="0" allowOverlap="1" wp14:anchorId="339B632D" wp14:editId="6B388020">
                <wp:simplePos x="0" y="0"/>
                <wp:positionH relativeFrom="column">
                  <wp:posOffset>0</wp:posOffset>
                </wp:positionH>
                <wp:positionV relativeFrom="paragraph">
                  <wp:posOffset>-114299</wp:posOffset>
                </wp:positionV>
                <wp:extent cx="1270" cy="12700"/>
                <wp:effectExtent l="0" t="0" r="0" b="0"/>
                <wp:wrapNone/>
                <wp:docPr id="27" name="Forma Livre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1753171" y="3779365"/>
                          <a:ext cx="7185659" cy="1270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7185659" h="120000" extrusionOk="0">
                              <a:moveTo>
                                <a:pt x="0" y="0"/>
                              </a:moveTo>
                              <a:lnTo>
                                <a:pt x="7185199" y="0"/>
                              </a:ln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>
                      </wps:spPr>
                      <wps:bodyPr spcFirstLastPara="1" wrap="square" lIns="91425" tIns="91425" rIns="91425" bIns="91425" anchor="ctr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 xmlns:cr="http://schemas.microsoft.com/office/comments/2020/reactions" xmlns="http://schemas.microsoft.com/office/tasks/2019/documenttasks" xmlns:dgm="http://schemas.openxmlformats.org/drawingml/2006/diagram" xmlns:lc="http://schemas.openxmlformats.org/drawingml/2006/lockedCanvas" xmlns:c="http://schemas.openxmlformats.org/drawingml/2006/chart" xmlns:pic="http://schemas.openxmlformats.org/drawingml/2006/picture" xmlns:a="http://schemas.openxmlformats.org/drawingml/2006/main" xmlns:sl="http://schemas.openxmlformats.org/schemaLibrary/2006/main">
            <w:drawing>
              <wp:anchor allowOverlap="1" behindDoc="0" distB="0" distT="0" distL="0" distR="0" hidden="0" layoutInCell="1" locked="0" relativeHeight="0" simplePos="0">
                <wp:simplePos x="0" y="0"/>
                <wp:positionH relativeFrom="column">
                  <wp:posOffset>0</wp:posOffset>
                </wp:positionH>
                <wp:positionV relativeFrom="paragraph">
                  <wp:posOffset>-114299</wp:posOffset>
                </wp:positionV>
                <wp:extent cx="1270" cy="12700"/>
                <wp:effectExtent b="0" l="0" r="0" t="0"/>
                <wp:wrapNone/>
                <wp:docPr id="27" name="image7.png"/>
                <a:graphic>
                  <a:graphicData uri="http://schemas.openxmlformats.org/drawingml/2006/picture">
                    <pic:pic>
                      <pic:nvPicPr>
                        <pic:cNvPr id="0" name="image7.png"/>
                        <pic:cNvPicPr preferRelativeResize="0"/>
                      </pic:nvPicPr>
                      <pic:blipFill>
                        <a:blip r:embed="rId8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270" cy="12700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</w:p>
    <w:p w14:paraId="1EF97F7C" w14:textId="61FB6A0F" w:rsidR="00A93180" w:rsidRDefault="00AC1F69">
      <w:pPr>
        <w:ind w:left="14"/>
        <w:rPr>
          <w:i/>
          <w:sz w:val="20"/>
          <w:szCs w:val="20"/>
        </w:rPr>
      </w:pPr>
      <w:r>
        <w:rPr>
          <w:i/>
          <w:sz w:val="20"/>
          <w:szCs w:val="20"/>
        </w:rPr>
        <w:t>Palavras-chave:</w:t>
      </w:r>
      <w:r w:rsidR="00DE30B2">
        <w:rPr>
          <w:i/>
          <w:sz w:val="20"/>
          <w:szCs w:val="20"/>
        </w:rPr>
        <w:t>di-hidroeugenol,</w:t>
      </w:r>
      <w:r w:rsidR="00FC7F5F">
        <w:rPr>
          <w:i/>
          <w:sz w:val="20"/>
          <w:szCs w:val="20"/>
        </w:rPr>
        <w:t xml:space="preserve"> </w:t>
      </w:r>
      <w:r w:rsidR="00E514D8">
        <w:rPr>
          <w:i/>
          <w:sz w:val="20"/>
          <w:szCs w:val="20"/>
        </w:rPr>
        <w:t>modificação molecular</w:t>
      </w:r>
      <w:r w:rsidR="002D63F1">
        <w:rPr>
          <w:i/>
          <w:sz w:val="20"/>
          <w:szCs w:val="20"/>
        </w:rPr>
        <w:t xml:space="preserve">, </w:t>
      </w:r>
      <w:r w:rsidR="00DC60FD">
        <w:rPr>
          <w:i/>
          <w:sz w:val="20"/>
          <w:szCs w:val="20"/>
        </w:rPr>
        <w:t>doença de Chagas</w:t>
      </w:r>
      <w:r w:rsidR="00FC0586">
        <w:rPr>
          <w:i/>
          <w:sz w:val="20"/>
          <w:szCs w:val="20"/>
        </w:rPr>
        <w:t>.</w:t>
      </w:r>
      <w:r w:rsidR="00DE30B2">
        <w:rPr>
          <w:i/>
          <w:sz w:val="20"/>
          <w:szCs w:val="20"/>
        </w:rPr>
        <w:t xml:space="preserve"> </w:t>
      </w:r>
      <w:r w:rsidR="00EC7A76">
        <w:rPr>
          <w:i/>
          <w:sz w:val="20"/>
          <w:szCs w:val="20"/>
        </w:rPr>
        <w:t xml:space="preserve">                                  </w:t>
      </w:r>
      <w:r>
        <w:rPr>
          <w:i/>
          <w:sz w:val="20"/>
          <w:szCs w:val="20"/>
        </w:rPr>
        <w:t>_____________________________________________________________________________</w:t>
      </w:r>
      <w:r w:rsidR="00EC7A76">
        <w:rPr>
          <w:i/>
          <w:sz w:val="20"/>
          <w:szCs w:val="20"/>
        </w:rPr>
        <w:t>____________________________________</w:t>
      </w:r>
    </w:p>
    <w:p w14:paraId="649C88AB" w14:textId="77777777" w:rsidR="00A93180" w:rsidRDefault="00AC1F69">
      <w:pPr>
        <w:pBdr>
          <w:top w:val="nil"/>
          <w:left w:val="nil"/>
          <w:bottom w:val="nil"/>
          <w:right w:val="nil"/>
          <w:between w:val="nil"/>
        </w:pBdr>
        <w:spacing w:before="2"/>
        <w:rPr>
          <w:i/>
          <w:color w:val="000000"/>
          <w:sz w:val="19"/>
          <w:szCs w:val="19"/>
        </w:rPr>
        <w:sectPr w:rsidR="00A93180">
          <w:pgSz w:w="11910" w:h="16850"/>
          <w:pgMar w:top="0" w:right="283" w:bottom="0" w:left="283" w:header="720" w:footer="720" w:gutter="0"/>
          <w:pgNumType w:start="1"/>
          <w:cols w:space="720"/>
        </w:sectPr>
      </w:pPr>
      <w:r>
        <w:rPr>
          <w:noProof/>
          <w:lang w:val="pt-BR" w:eastAsia="pt-BR"/>
        </w:rPr>
        <mc:AlternateContent>
          <mc:Choice Requires="wps">
            <w:drawing>
              <wp:anchor distT="0" distB="0" distL="0" distR="0" simplePos="0" relativeHeight="251661312" behindDoc="0" locked="0" layoutInCell="1" hidden="0" allowOverlap="1" wp14:anchorId="2196A7BC" wp14:editId="2BAD9E1C">
                <wp:simplePos x="0" y="0"/>
                <wp:positionH relativeFrom="column">
                  <wp:posOffset>0</wp:posOffset>
                </wp:positionH>
                <wp:positionV relativeFrom="paragraph">
                  <wp:posOffset>139700</wp:posOffset>
                </wp:positionV>
                <wp:extent cx="1270" cy="12700"/>
                <wp:effectExtent l="0" t="0" r="0" b="0"/>
                <wp:wrapTopAndBottom distT="0" distB="0"/>
                <wp:docPr id="26" name="Forma Livre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1753171" y="3779365"/>
                          <a:ext cx="7185659" cy="1270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7185659" h="120000" extrusionOk="0">
                              <a:moveTo>
                                <a:pt x="0" y="0"/>
                              </a:moveTo>
                              <a:lnTo>
                                <a:pt x="7185199" y="0"/>
                              </a:ln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>
                      </wps:spPr>
                      <wps:bodyPr spcFirstLastPara="1" wrap="square" lIns="91425" tIns="91425" rIns="91425" bIns="91425" anchor="ctr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6C52B3F" id="Forma Livre 26" o:spid="_x0000_s1026" style="position:absolute;margin-left:0;margin-top:11pt;width:.1pt;height:1pt;z-index:251661312;visibility:visible;mso-wrap-style:square;mso-wrap-distance-left:0;mso-wrap-distance-top:0;mso-wrap-distance-right:0;mso-wrap-distance-bottom:0;mso-position-horizontal:absolute;mso-position-horizontal-relative:text;mso-position-vertical:absolute;mso-position-vertical-relative:text;v-text-anchor:middle" coordsize="7185659,1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" path="m,l7185199,e" filled="f">
                <v:stroke startarrowwidth="narrow" startarrowlength="short" endarrowwidth="narrow" endarrowlength="short"/>
                <v:path arrowok="t" o:extrusionok="f"/>
                <w10:wrap type="topAndBottom"/>
              </v:shape>
            </w:pict>
          </mc:Fallback>
        </mc:AlternateContent>
      </w:r>
    </w:p>
    <w:p w14:paraId="6433F30B" w14:textId="77777777" w:rsidR="00EC7A76" w:rsidRPr="009A7AB3" w:rsidRDefault="00AC1F69" w:rsidP="009A7AB3">
      <w:pPr>
        <w:pBdr>
          <w:top w:val="nil"/>
          <w:left w:val="nil"/>
          <w:bottom w:val="nil"/>
          <w:right w:val="nil"/>
          <w:between w:val="nil"/>
        </w:pBdr>
        <w:spacing w:before="60"/>
        <w:ind w:left="14" w:firstLine="14"/>
        <w:jc w:val="center"/>
        <w:rPr>
          <w:b/>
          <w:sz w:val="28"/>
          <w:szCs w:val="28"/>
        </w:rPr>
      </w:pPr>
      <w:r>
        <w:rPr>
          <w:b/>
          <w:noProof/>
          <w:color w:val="000000"/>
          <w:sz w:val="28"/>
          <w:szCs w:val="28"/>
          <w:lang w:val="pt-BR" w:eastAsia="pt-BR"/>
        </w:rPr>
        <mc:AlternateContent>
          <mc:Choice Requires="wpg">
            <w:drawing>
              <wp:anchor distT="0" distB="0" distL="0" distR="0" simplePos="0" relativeHeight="251662336" behindDoc="1" locked="0" layoutInCell="1" hidden="0" allowOverlap="1" wp14:anchorId="3E97553D" wp14:editId="4EADE06C">
                <wp:simplePos x="0" y="0"/>
                <wp:positionH relativeFrom="page">
                  <wp:posOffset>0</wp:posOffset>
                </wp:positionH>
                <wp:positionV relativeFrom="page">
                  <wp:posOffset>0</wp:posOffset>
                </wp:positionV>
                <wp:extent cx="2646680" cy="3053134"/>
                <wp:effectExtent l="0" t="0" r="0" b="0"/>
                <wp:wrapNone/>
                <wp:docPr id="28" name="Agrupar 2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46680" cy="3053134"/>
                          <a:chOff x="4022650" y="2253425"/>
                          <a:chExt cx="2646700" cy="3053150"/>
                        </a:xfrm>
                      </wpg:grpSpPr>
                      <wpg:grpSp>
                        <wpg:cNvPr id="4" name="Agrupar 4"/>
                        <wpg:cNvGrpSpPr/>
                        <wpg:grpSpPr>
                          <a:xfrm>
                            <a:off x="4022660" y="2253433"/>
                            <a:ext cx="2646680" cy="3053142"/>
                            <a:chOff x="5495850" y="1536150"/>
                            <a:chExt cx="2646700" cy="3060083"/>
                          </a:xfrm>
                        </wpg:grpSpPr>
                        <wps:wsp>
                          <wps:cNvPr id="5" name="Retângulo 5"/>
                          <wps:cNvSpPr/>
                          <wps:spPr>
                            <a:xfrm>
                              <a:off x="5495850" y="1536150"/>
                              <a:ext cx="2646700" cy="30600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6F6E8ECC" w14:textId="77777777" w:rsidR="00A93180" w:rsidRDefault="00A93180">
                                <w:pPr>
                                  <w:textDirection w:val="btLr"/>
                                </w:pPr>
                              </w:p>
                            </w:txbxContent>
                          </wps:txbx>
                          <wps:bodyPr spcFirstLastPara="1" wrap="square" lIns="91425" tIns="91425" rIns="91425" bIns="91425" anchor="ctr" anchorCtr="0">
                            <a:noAutofit/>
                          </wps:bodyPr>
                        </wps:wsp>
                        <wpg:grpSp>
                          <wpg:cNvPr id="6" name="Agrupar 6"/>
                          <wpg:cNvGrpSpPr/>
                          <wpg:grpSpPr>
                            <a:xfrm>
                              <a:off x="5495860" y="1536168"/>
                              <a:ext cx="2646680" cy="3060065"/>
                              <a:chOff x="0" y="0"/>
                              <a:chExt cx="2646680" cy="3060065"/>
                            </a:xfrm>
                          </wpg:grpSpPr>
                          <wps:wsp>
                            <wps:cNvPr id="7" name="Retângulo 7"/>
                            <wps:cNvSpPr/>
                            <wps:spPr>
                              <a:xfrm>
                                <a:off x="0" y="0"/>
                                <a:ext cx="2646675" cy="30600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7C2BC59F" w14:textId="77777777" w:rsidR="00A93180" w:rsidRDefault="00A93180">
                                  <w:pPr>
                                    <w:textDirection w:val="btLr"/>
                                  </w:pPr>
                                </w:p>
                              </w:txbxContent>
                            </wps:txbx>
                            <wps:bodyPr spcFirstLastPara="1" wrap="square" lIns="91425" tIns="91425" rIns="91425" bIns="91425" anchor="ctr" anchorCtr="0">
                              <a:noAutofit/>
                            </wps:bodyPr>
                          </wps:wsp>
                          <wps:wsp>
                            <wps:cNvPr id="8" name="Forma Livre 8"/>
                            <wps:cNvSpPr/>
                            <wps:spPr>
                              <a:xfrm>
                                <a:off x="0" y="0"/>
                                <a:ext cx="2646680" cy="306006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2646680" h="3060065" extrusionOk="0">
                                    <a:moveTo>
                                      <a:pt x="0" y="3060042"/>
                                    </a:moveTo>
                                    <a:lnTo>
                                      <a:pt x="0" y="0"/>
                                    </a:lnTo>
                                    <a:lnTo>
                                      <a:pt x="2646649" y="0"/>
                                    </a:lnTo>
                                    <a:lnTo>
                                      <a:pt x="2616923" y="42783"/>
                                    </a:lnTo>
                                    <a:lnTo>
                                      <a:pt x="2590952" y="76885"/>
                                    </a:lnTo>
                                    <a:lnTo>
                                      <a:pt x="2558909" y="114017"/>
                                    </a:lnTo>
                                    <a:lnTo>
                                      <a:pt x="2541885" y="135648"/>
                                    </a:lnTo>
                                    <a:lnTo>
                                      <a:pt x="2508332" y="179401"/>
                                    </a:lnTo>
                                    <a:lnTo>
                                      <a:pt x="2458112" y="233604"/>
                                    </a:lnTo>
                                    <a:lnTo>
                                      <a:pt x="2388374" y="295904"/>
                                    </a:lnTo>
                                    <a:lnTo>
                                      <a:pt x="2358108" y="320881"/>
                                    </a:lnTo>
                                    <a:lnTo>
                                      <a:pt x="2293078" y="364402"/>
                                    </a:lnTo>
                                    <a:lnTo>
                                      <a:pt x="2243115" y="395362"/>
                                    </a:lnTo>
                                    <a:lnTo>
                                      <a:pt x="2181994" y="428470"/>
                                    </a:lnTo>
                                    <a:lnTo>
                                      <a:pt x="2119161" y="457629"/>
                                    </a:lnTo>
                                    <a:lnTo>
                                      <a:pt x="2056070" y="484368"/>
                                    </a:lnTo>
                                    <a:lnTo>
                                      <a:pt x="1992225" y="509596"/>
                                    </a:lnTo>
                                    <a:lnTo>
                                      <a:pt x="1947263" y="527369"/>
                                    </a:lnTo>
                                    <a:lnTo>
                                      <a:pt x="1858326" y="565543"/>
                                    </a:lnTo>
                                    <a:lnTo>
                                      <a:pt x="1813516" y="583751"/>
                                    </a:lnTo>
                                    <a:lnTo>
                                      <a:pt x="1760756" y="604386"/>
                                    </a:lnTo>
                                    <a:lnTo>
                                      <a:pt x="1707530" y="623598"/>
                                    </a:lnTo>
                                    <a:lnTo>
                                      <a:pt x="1679789" y="633838"/>
                                    </a:lnTo>
                                    <a:lnTo>
                                      <a:pt x="1625527" y="656788"/>
                                    </a:lnTo>
                                    <a:lnTo>
                                      <a:pt x="1571732" y="676843"/>
                                    </a:lnTo>
                                    <a:lnTo>
                                      <a:pt x="1520568" y="699331"/>
                                    </a:lnTo>
                                    <a:lnTo>
                                      <a:pt x="1494667" y="709603"/>
                                    </a:lnTo>
                                    <a:lnTo>
                                      <a:pt x="1458644" y="723330"/>
                                    </a:lnTo>
                                    <a:lnTo>
                                      <a:pt x="1423135" y="738214"/>
                                    </a:lnTo>
                                    <a:lnTo>
                                      <a:pt x="1317562" y="784715"/>
                                    </a:lnTo>
                                    <a:lnTo>
                                      <a:pt x="1282661" y="800995"/>
                                    </a:lnTo>
                                    <a:lnTo>
                                      <a:pt x="1248028" y="817950"/>
                                    </a:lnTo>
                                    <a:lnTo>
                                      <a:pt x="1213690" y="835570"/>
                                    </a:lnTo>
                                    <a:lnTo>
                                      <a:pt x="1168185" y="861002"/>
                                    </a:lnTo>
                                    <a:lnTo>
                                      <a:pt x="1123580" y="887653"/>
                                    </a:lnTo>
                                    <a:lnTo>
                                      <a:pt x="1075699" y="918952"/>
                                    </a:lnTo>
                                    <a:lnTo>
                                      <a:pt x="1029792" y="953444"/>
                                    </a:lnTo>
                                    <a:lnTo>
                                      <a:pt x="996125" y="980890"/>
                                    </a:lnTo>
                                    <a:lnTo>
                                      <a:pt x="963202" y="1009148"/>
                                    </a:lnTo>
                                    <a:lnTo>
                                      <a:pt x="931114" y="1038307"/>
                                    </a:lnTo>
                                    <a:lnTo>
                                      <a:pt x="899952" y="1068453"/>
                                    </a:lnTo>
                                    <a:lnTo>
                                      <a:pt x="855740" y="1115318"/>
                                    </a:lnTo>
                                    <a:lnTo>
                                      <a:pt x="813560" y="1164100"/>
                                    </a:lnTo>
                                    <a:lnTo>
                                      <a:pt x="786635" y="1198153"/>
                                    </a:lnTo>
                                    <a:lnTo>
                                      <a:pt x="761608" y="1233512"/>
                                    </a:lnTo>
                                    <a:lnTo>
                                      <a:pt x="738200" y="1269917"/>
                                    </a:lnTo>
                                    <a:lnTo>
                                      <a:pt x="716132" y="1307106"/>
                                    </a:lnTo>
                                    <a:lnTo>
                                      <a:pt x="695732" y="1344672"/>
                                    </a:lnTo>
                                    <a:lnTo>
                                      <a:pt x="677065" y="1383164"/>
                                    </a:lnTo>
                                    <a:lnTo>
                                      <a:pt x="660147" y="1422534"/>
                                    </a:lnTo>
                                    <a:lnTo>
                                      <a:pt x="644997" y="1462736"/>
                                    </a:lnTo>
                                    <a:lnTo>
                                      <a:pt x="631614" y="1501656"/>
                                    </a:lnTo>
                                    <a:lnTo>
                                      <a:pt x="618617" y="1540715"/>
                                    </a:lnTo>
                                    <a:lnTo>
                                      <a:pt x="605866" y="1579846"/>
                                    </a:lnTo>
                                    <a:lnTo>
                                      <a:pt x="593224" y="1618985"/>
                                    </a:lnTo>
                                    <a:lnTo>
                                      <a:pt x="578867" y="1667225"/>
                                    </a:lnTo>
                                    <a:lnTo>
                                      <a:pt x="566427" y="1716220"/>
                                    </a:lnTo>
                                    <a:lnTo>
                                      <a:pt x="563836" y="1725632"/>
                                    </a:lnTo>
                                    <a:lnTo>
                                      <a:pt x="560773" y="1734942"/>
                                    </a:lnTo>
                                    <a:lnTo>
                                      <a:pt x="557681" y="1744253"/>
                                    </a:lnTo>
                                    <a:lnTo>
                                      <a:pt x="555003" y="1753665"/>
                                    </a:lnTo>
                                    <a:lnTo>
                                      <a:pt x="544752" y="1798779"/>
                                    </a:lnTo>
                                    <a:lnTo>
                                      <a:pt x="535172" y="1844046"/>
                                    </a:lnTo>
                                    <a:lnTo>
                                      <a:pt x="525178" y="1889225"/>
                                    </a:lnTo>
                                    <a:lnTo>
                                      <a:pt x="513685" y="1934078"/>
                                    </a:lnTo>
                                    <a:lnTo>
                                      <a:pt x="510103" y="1949032"/>
                                    </a:lnTo>
                                    <a:lnTo>
                                      <a:pt x="507272" y="1964205"/>
                                    </a:lnTo>
                                    <a:lnTo>
                                      <a:pt x="504521" y="1979406"/>
                                    </a:lnTo>
                                    <a:lnTo>
                                      <a:pt x="501178" y="1994448"/>
                                    </a:lnTo>
                                    <a:lnTo>
                                      <a:pt x="495086" y="2017775"/>
                                    </a:lnTo>
                                    <a:lnTo>
                                      <a:pt x="488747" y="2041052"/>
                                    </a:lnTo>
                                    <a:lnTo>
                                      <a:pt x="481944" y="2064183"/>
                                    </a:lnTo>
                                    <a:lnTo>
                                      <a:pt x="474459" y="2087074"/>
                                    </a:lnTo>
                                    <a:lnTo>
                                      <a:pt x="466164" y="2113737"/>
                                    </a:lnTo>
                                    <a:lnTo>
                                      <a:pt x="458897" y="2140668"/>
                                    </a:lnTo>
                                    <a:lnTo>
                                      <a:pt x="451549" y="2167570"/>
                                    </a:lnTo>
                                    <a:lnTo>
                                      <a:pt x="443015" y="2194145"/>
                                    </a:lnTo>
                                    <a:lnTo>
                                      <a:pt x="427307" y="2240539"/>
                                    </a:lnTo>
                                    <a:lnTo>
                                      <a:pt x="412695" y="2287299"/>
                                    </a:lnTo>
                                    <a:lnTo>
                                      <a:pt x="398024" y="2334067"/>
                                    </a:lnTo>
                                    <a:lnTo>
                                      <a:pt x="382142" y="2380482"/>
                                    </a:lnTo>
                                    <a:lnTo>
                                      <a:pt x="371222" y="2408955"/>
                                    </a:lnTo>
                                    <a:lnTo>
                                      <a:pt x="359895" y="2437265"/>
                                    </a:lnTo>
                                    <a:lnTo>
                                      <a:pt x="348859" y="2465655"/>
                                    </a:lnTo>
                                    <a:lnTo>
                                      <a:pt x="326028" y="2530010"/>
                                    </a:lnTo>
                                    <a:lnTo>
                                      <a:pt x="295905" y="2599232"/>
                                    </a:lnTo>
                                    <a:lnTo>
                                      <a:pt x="265065" y="2665985"/>
                                    </a:lnTo>
                                    <a:lnTo>
                                      <a:pt x="232927" y="2730170"/>
                                    </a:lnTo>
                                    <a:lnTo>
                                      <a:pt x="190359" y="2805651"/>
                                    </a:lnTo>
                                    <a:lnTo>
                                      <a:pt x="162676" y="2847981"/>
                                    </a:lnTo>
                                    <a:lnTo>
                                      <a:pt x="133600" y="2889338"/>
                                    </a:lnTo>
                                    <a:lnTo>
                                      <a:pt x="103797" y="2930200"/>
                                    </a:lnTo>
                                    <a:lnTo>
                                      <a:pt x="59428" y="2985777"/>
                                    </a:lnTo>
                                    <a:lnTo>
                                      <a:pt x="45015" y="3004588"/>
                                    </a:lnTo>
                                    <a:lnTo>
                                      <a:pt x="13701" y="3044498"/>
                                    </a:lnTo>
                                    <a:lnTo>
                                      <a:pt x="0" y="3060042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F1D8"/>
                              </a:solidFill>
                              <a:ln>
                                <a:noFill/>
                              </a:ln>
                            </wps:spPr>
                            <wps:bodyPr spcFirstLastPara="1" wrap="square" lIns="91425" tIns="91425" rIns="91425" bIns="91425" anchor="ctr" anchorCtr="0">
                              <a:noAutofit/>
                            </wps:bodyPr>
                          </wps:wsp>
                          <pic:pic xmlns:pic="http://schemas.openxmlformats.org/drawingml/2006/picture">
                            <pic:nvPicPr>
                              <pic:cNvPr id="9" name="Shape 8"/>
                              <pic:cNvPicPr preferRelativeResize="0"/>
                            </pic:nvPicPr>
                            <pic:blipFill rotWithShape="1">
                              <a:blip r:embed="rId9">
                                <a:alphaModFix/>
                              </a:blip>
                              <a:srcRect/>
                              <a:stretch/>
                            </pic:blipFill>
                            <pic:spPr>
                              <a:xfrm>
                                <a:off x="185799" y="203884"/>
                                <a:ext cx="1628774" cy="163829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3E97553D" id="Agrupar 28" o:spid="_x0000_s1027" style="position:absolute;left:0;text-align:left;margin-left:0;margin-top:0;width:208.4pt;height:240.4pt;z-index:-251654144;mso-wrap-distance-left:0;mso-wrap-distance-right:0;mso-position-horizontal-relative:page;mso-position-vertical-relative:page" coordorigin="40226,22534" coordsize="26467,3053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">
                <v:group id="Agrupar 4" o:spid="_x0000_s1028" style="position:absolute;left:40226;top:22534;width:26467;height:30531" coordorigin="54958,15361" coordsize="26467,30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">
                  <v:rect id="Retângulo 5" o:spid="_x0000_s1029" style="position:absolute;left:54958;top:15361;width:26467;height:3060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" filled="f" stroked="f">
                    <v:textbox inset="2.53958mm,2.53958mm,2.53958mm,2.53958mm">
                      <w:txbxContent>
                        <w:p w14:paraId="6F6E8ECC" w14:textId="77777777" w:rsidR="00A93180" w:rsidRDefault="00A93180">
                          <w:pPr>
                            <w:textDirection w:val="btLr"/>
                          </w:pPr>
                        </w:p>
                      </w:txbxContent>
                    </v:textbox>
                  </v:rect>
                  <v:group id="Agrupar 6" o:spid="_x0000_s1030" style="position:absolute;left:54958;top:15361;width:26467;height:30601" coordsize="26466,30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">
                    <v:rect id="Retângulo 7" o:spid="_x0000_s1031" style="position:absolute;width:26466;height:306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" filled="f" stroked="f">
                      <v:textbox inset="2.53958mm,2.53958mm,2.53958mm,2.53958mm">
                        <w:txbxContent>
                          <w:p w14:paraId="7C2BC59F" w14:textId="77777777" w:rsidR="00A93180" w:rsidRDefault="00A93180">
                            <w:pPr>
                              <w:textDirection w:val="btLr"/>
                            </w:pPr>
                          </w:p>
                        </w:txbxContent>
                      </v:textbox>
                    </v:rect>
                    <v:shape id="Forma Livre 8" o:spid="_x0000_s1032" style="position:absolute;width:26466;height:30600;visibility:visible;mso-wrap-style:square;v-text-anchor:middle" coordsize="2646680,30600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" path="m,3060042l,,2646649,r-29726,42783l2590952,76885r-32043,37132l2541885,135648r-33553,43753l2458112,233604r-69738,62300l2358108,320881r-65030,43521l2243115,395362r-61121,33108l2119161,457629r-63091,26739l1992225,509596r-44962,17773l1858326,565543r-44810,18208l1760756,604386r-53226,19212l1679789,633838r-54262,22950l1571732,676843r-51164,22488l1494667,709603r-36023,13727l1423135,738214r-105573,46501l1282661,800995r-34633,16955l1213690,835570r-45505,25432l1123580,887653r-47881,31299l1029792,953444r-33667,27446l963202,1009148r-32088,29159l899952,1068453r-44212,46865l813560,1164100r-26925,34053l761608,1233512r-23408,36405l716132,1307106r-20400,37566l677065,1383164r-16918,39370l644997,1462736r-13383,38920l618617,1540715r-12751,39131l593224,1618985r-14357,48240l566427,1716220r-2591,9412l560773,1734942r-3092,9311l555003,1753665r-10251,45114l535172,1844046r-9994,45179l513685,1934078r-3582,14954l507272,1964205r-2751,15201l501178,1994448r-6092,23327l488747,2041052r-6803,23131l474459,2087074r-8295,26663l458897,2140668r-7348,26902l443015,2194145r-15708,46394l412695,2287299r-14671,46768l382142,2380482r-10920,28473l359895,2437265r-11036,28390l326028,2530010r-30123,69222l265065,2665985r-32138,64185l190359,2805651r-27683,42330l133600,2889338r-29803,40862l59428,2985777r-14413,18811l13701,3044498,,3060042xe" fillcolor="#fff1d8" stroked="f">
                      <v:path arrowok="t" o:extrusionok="f"/>
                    </v:shape>
                    <v:shapetype id="_x0000_t75" coordsize="21600,21600" o:spt="75" o:preferrelative="t" path="m@4@5l@4@11@9@11@9@5xe" filled="f" stroked="f">
                      <v:stroke joinstyle="miter"/>
                      <v:formulas>
                        <v:f eqn="if lineDrawn pixelLineWidth 0"/>
                        <v:f eqn="sum @0 1 0"/>
                        <v:f eqn="sum 0 0 @1"/>
                        <v:f eqn="prod @2 1 2"/>
                        <v:f eqn="prod @3 21600 pixelWidth"/>
                        <v:f eqn="prod @3 21600 pixelHeight"/>
                        <v:f eqn="sum @0 0 1"/>
                        <v:f eqn="prod @6 1 2"/>
                        <v:f eqn="prod @7 21600 pixelWidth"/>
                        <v:f eqn="sum @8 21600 0"/>
                        <v:f eqn="prod @7 21600 pixelHeight"/>
                        <v:f eqn="sum @10 21600 0"/>
                      </v:formulas>
                      <v:path o:extrusionok="f" gradientshapeok="t" o:connecttype="rect"/>
                      <o:lock v:ext="edit" aspectratio="t"/>
                    </v:shapetype>
                    <v:shape id="Shape 8" o:spid="_x0000_s1033" type="#_x0000_t75" style="position:absolute;left:1857;top:2038;width:16288;height:16383;visibility:visible;mso-wrap-style:square" o:preferrelative="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">
                      <v:imagedata r:id="rId10" o:title=""/>
                    </v:shape>
                  </v:group>
                </v:group>
                <w10:wrap anchorx="page" anchory="page"/>
              </v:group>
            </w:pict>
          </mc:Fallback>
        </mc:AlternateContent>
      </w:r>
      <w:r>
        <w:rPr>
          <w:b/>
          <w:noProof/>
          <w:color w:val="000000"/>
          <w:sz w:val="28"/>
          <w:szCs w:val="28"/>
          <w:lang w:val="pt-BR" w:eastAsia="pt-BR"/>
        </w:rPr>
        <mc:AlternateContent>
          <mc:Choice Requires="wpg">
            <w:drawing>
              <wp:anchor distT="0" distB="0" distL="0" distR="0" simplePos="0" relativeHeight="251663360" behindDoc="1" locked="0" layoutInCell="1" hidden="0" allowOverlap="1" wp14:anchorId="7F877236" wp14:editId="0A357FCD">
                <wp:simplePos x="0" y="0"/>
                <wp:positionH relativeFrom="page">
                  <wp:posOffset>4919346</wp:posOffset>
                </wp:positionH>
                <wp:positionV relativeFrom="page">
                  <wp:posOffset>7639684</wp:posOffset>
                </wp:positionV>
                <wp:extent cx="2653030" cy="3066415"/>
                <wp:effectExtent l="0" t="0" r="0" b="0"/>
                <wp:wrapNone/>
                <wp:docPr id="22" name="Forma Livre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4029010" y="2256318"/>
                          <a:ext cx="2633980" cy="3047365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2633980" h="3047365" extrusionOk="0">
                              <a:moveTo>
                                <a:pt x="2633495" y="0"/>
                              </a:moveTo>
                              <a:lnTo>
                                <a:pt x="2633495" y="3046926"/>
                              </a:lnTo>
                              <a:lnTo>
                                <a:pt x="0" y="3046926"/>
                              </a:lnTo>
                              <a:lnTo>
                                <a:pt x="23390" y="3012043"/>
                              </a:lnTo>
                              <a:lnTo>
                                <a:pt x="48512" y="2977429"/>
                              </a:lnTo>
                              <a:lnTo>
                                <a:pt x="93823" y="2923424"/>
                              </a:lnTo>
                              <a:lnTo>
                                <a:pt x="110847" y="2901792"/>
                              </a:lnTo>
                              <a:lnTo>
                                <a:pt x="144401" y="2858040"/>
                              </a:lnTo>
                              <a:lnTo>
                                <a:pt x="194620" y="2803837"/>
                              </a:lnTo>
                              <a:lnTo>
                                <a:pt x="264358" y="2741537"/>
                              </a:lnTo>
                              <a:lnTo>
                                <a:pt x="294624" y="2716559"/>
                              </a:lnTo>
                              <a:lnTo>
                                <a:pt x="359655" y="2673038"/>
                              </a:lnTo>
                              <a:lnTo>
                                <a:pt x="409618" y="2642079"/>
                              </a:lnTo>
                              <a:lnTo>
                                <a:pt x="470738" y="2608970"/>
                              </a:lnTo>
                              <a:lnTo>
                                <a:pt x="533572" y="2579812"/>
                              </a:lnTo>
                              <a:lnTo>
                                <a:pt x="596662" y="2553073"/>
                              </a:lnTo>
                              <a:lnTo>
                                <a:pt x="660507" y="2527845"/>
                              </a:lnTo>
                              <a:lnTo>
                                <a:pt x="705469" y="2510072"/>
                              </a:lnTo>
                              <a:lnTo>
                                <a:pt x="794406" y="2471898"/>
                              </a:lnTo>
                              <a:lnTo>
                                <a:pt x="839216" y="2453689"/>
                              </a:lnTo>
                              <a:lnTo>
                                <a:pt x="891977" y="2433055"/>
                              </a:lnTo>
                              <a:lnTo>
                                <a:pt x="945202" y="2413843"/>
                              </a:lnTo>
                              <a:lnTo>
                                <a:pt x="972944" y="2403602"/>
                              </a:lnTo>
                              <a:lnTo>
                                <a:pt x="1027206" y="2380653"/>
                              </a:lnTo>
                              <a:lnTo>
                                <a:pt x="1081001" y="2360598"/>
                              </a:lnTo>
                              <a:lnTo>
                                <a:pt x="1132164" y="2338109"/>
                              </a:lnTo>
                              <a:lnTo>
                                <a:pt x="1158065" y="2327838"/>
                              </a:lnTo>
                              <a:lnTo>
                                <a:pt x="1194089" y="2314111"/>
                              </a:lnTo>
                              <a:lnTo>
                                <a:pt x="1229597" y="2299226"/>
                              </a:lnTo>
                              <a:lnTo>
                                <a:pt x="1335170" y="2252726"/>
                              </a:lnTo>
                              <a:lnTo>
                                <a:pt x="1370071" y="2236446"/>
                              </a:lnTo>
                              <a:lnTo>
                                <a:pt x="1404704" y="2219490"/>
                              </a:lnTo>
                              <a:lnTo>
                                <a:pt x="1439043" y="2201871"/>
                              </a:lnTo>
                              <a:lnTo>
                                <a:pt x="1484548" y="2176439"/>
                              </a:lnTo>
                              <a:lnTo>
                                <a:pt x="1529152" y="2149787"/>
                              </a:lnTo>
                              <a:lnTo>
                                <a:pt x="1577034" y="2118489"/>
                              </a:lnTo>
                              <a:lnTo>
                                <a:pt x="1622941" y="2083996"/>
                              </a:lnTo>
                              <a:lnTo>
                                <a:pt x="1656608" y="2056551"/>
                              </a:lnTo>
                              <a:lnTo>
                                <a:pt x="1689530" y="2028293"/>
                              </a:lnTo>
                              <a:lnTo>
                                <a:pt x="1721618" y="1999134"/>
                              </a:lnTo>
                              <a:lnTo>
                                <a:pt x="1752780" y="1968988"/>
                              </a:lnTo>
                              <a:lnTo>
                                <a:pt x="1796993" y="1922122"/>
                              </a:lnTo>
                              <a:lnTo>
                                <a:pt x="1839172" y="1873340"/>
                              </a:lnTo>
                              <a:lnTo>
                                <a:pt x="1866098" y="1839288"/>
                              </a:lnTo>
                              <a:lnTo>
                                <a:pt x="1891125" y="1803929"/>
                              </a:lnTo>
                              <a:lnTo>
                                <a:pt x="1914533" y="1767524"/>
                              </a:lnTo>
                              <a:lnTo>
                                <a:pt x="1936601" y="1730335"/>
                              </a:lnTo>
                              <a:lnTo>
                                <a:pt x="1957000" y="1692769"/>
                              </a:lnTo>
                              <a:lnTo>
                                <a:pt x="1975668" y="1654277"/>
                              </a:lnTo>
                              <a:lnTo>
                                <a:pt x="1992586" y="1614907"/>
                              </a:lnTo>
                              <a:lnTo>
                                <a:pt x="2007736" y="1574705"/>
                              </a:lnTo>
                              <a:lnTo>
                                <a:pt x="2021118" y="1535784"/>
                              </a:lnTo>
                              <a:lnTo>
                                <a:pt x="2034116" y="1496726"/>
                              </a:lnTo>
                              <a:lnTo>
                                <a:pt x="2046867" y="1457594"/>
                              </a:lnTo>
                              <a:lnTo>
                                <a:pt x="2059509" y="1418456"/>
                              </a:lnTo>
                              <a:lnTo>
                                <a:pt x="2073866" y="1370216"/>
                              </a:lnTo>
                              <a:lnTo>
                                <a:pt x="2086306" y="1321221"/>
                              </a:lnTo>
                              <a:lnTo>
                                <a:pt x="2088897" y="1311809"/>
                              </a:lnTo>
                              <a:lnTo>
                                <a:pt x="2091959" y="1302498"/>
                              </a:lnTo>
                              <a:lnTo>
                                <a:pt x="2095051" y="1293188"/>
                              </a:lnTo>
                              <a:lnTo>
                                <a:pt x="2097729" y="1283776"/>
                              </a:lnTo>
                              <a:lnTo>
                                <a:pt x="2107981" y="1238662"/>
                              </a:lnTo>
                              <a:lnTo>
                                <a:pt x="2117560" y="1193395"/>
                              </a:lnTo>
                              <a:lnTo>
                                <a:pt x="2127554" y="1148216"/>
                              </a:lnTo>
                              <a:lnTo>
                                <a:pt x="2139047" y="1103363"/>
                              </a:lnTo>
                              <a:lnTo>
                                <a:pt x="2142630" y="1088408"/>
                              </a:lnTo>
                              <a:lnTo>
                                <a:pt x="2145461" y="1073236"/>
                              </a:lnTo>
                              <a:lnTo>
                                <a:pt x="2148212" y="1058035"/>
                              </a:lnTo>
                              <a:lnTo>
                                <a:pt x="2151555" y="1042993"/>
                              </a:lnTo>
                              <a:lnTo>
                                <a:pt x="2157647" y="1019666"/>
                              </a:lnTo>
                              <a:lnTo>
                                <a:pt x="2163985" y="996389"/>
                              </a:lnTo>
                              <a:lnTo>
                                <a:pt x="2170788" y="973258"/>
                              </a:lnTo>
                              <a:lnTo>
                                <a:pt x="2178274" y="950366"/>
                              </a:lnTo>
                              <a:lnTo>
                                <a:pt x="2186569" y="923704"/>
                              </a:lnTo>
                              <a:lnTo>
                                <a:pt x="2193836" y="896773"/>
                              </a:lnTo>
                              <a:lnTo>
                                <a:pt x="2201183" y="869871"/>
                              </a:lnTo>
                              <a:lnTo>
                                <a:pt x="2209717" y="843296"/>
                              </a:lnTo>
                              <a:lnTo>
                                <a:pt x="2225426" y="796902"/>
                              </a:lnTo>
                              <a:lnTo>
                                <a:pt x="2240038" y="750142"/>
                              </a:lnTo>
                              <a:lnTo>
                                <a:pt x="2254708" y="703374"/>
                              </a:lnTo>
                              <a:lnTo>
                                <a:pt x="2270591" y="656959"/>
                              </a:lnTo>
                              <a:lnTo>
                                <a:pt x="2281511" y="628485"/>
                              </a:lnTo>
                              <a:lnTo>
                                <a:pt x="2292837" y="600175"/>
                              </a:lnTo>
                              <a:lnTo>
                                <a:pt x="2303874" y="571786"/>
                              </a:lnTo>
                              <a:lnTo>
                                <a:pt x="2326704" y="507431"/>
                              </a:lnTo>
                              <a:lnTo>
                                <a:pt x="2356827" y="438209"/>
                              </a:lnTo>
                              <a:lnTo>
                                <a:pt x="2387668" y="371455"/>
                              </a:lnTo>
                              <a:lnTo>
                                <a:pt x="2419806" y="307271"/>
                              </a:lnTo>
                              <a:lnTo>
                                <a:pt x="2462374" y="231789"/>
                              </a:lnTo>
                              <a:lnTo>
                                <a:pt x="2490056" y="189460"/>
                              </a:lnTo>
                              <a:lnTo>
                                <a:pt x="2519133" y="148103"/>
                              </a:lnTo>
                              <a:lnTo>
                                <a:pt x="2548935" y="107240"/>
                              </a:lnTo>
                              <a:lnTo>
                                <a:pt x="2593305" y="51664"/>
                              </a:lnTo>
                              <a:lnTo>
                                <a:pt x="2607717" y="32852"/>
                              </a:lnTo>
                              <a:lnTo>
                                <a:pt x="2633495" y="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F1D8"/>
                        </a:solidFill>
                        <a:ln>
                          <a:noFill/>
                        </a:ln>
                      </wps:spPr>
                      <wps:bodyPr spcFirstLastPara="1" wrap="square" lIns="91425" tIns="91425" rIns="91425" bIns="91425" anchor="ctr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 xmlns:cr="http://schemas.microsoft.com/office/comments/2020/reactions" xmlns="http://schemas.microsoft.com/office/tasks/2019/documenttasks" xmlns:dgm="http://schemas.openxmlformats.org/drawingml/2006/diagram" xmlns:lc="http://schemas.openxmlformats.org/drawingml/2006/lockedCanvas" xmlns:c="http://schemas.openxmlformats.org/drawingml/2006/chart" xmlns:pic="http://schemas.openxmlformats.org/drawingml/2006/picture" xmlns:a="http://schemas.openxmlformats.org/drawingml/2006/main" xmlns:sl="http://schemas.openxmlformats.org/schemaLibrary/2006/main">
            <w:drawing>
              <wp:anchor allowOverlap="1" behindDoc="1" distB="0" distT="0" distL="0" distR="0" hidden="0" layoutInCell="1" locked="0" relativeHeight="0" simplePos="0">
                <wp:simplePos x="0" y="0"/>
                <wp:positionH relativeFrom="page">
                  <wp:posOffset>4919346</wp:posOffset>
                </wp:positionH>
                <wp:positionV relativeFrom="page">
                  <wp:posOffset>7639684</wp:posOffset>
                </wp:positionV>
                <wp:extent cx="2653030" cy="3066415"/>
                <wp:effectExtent b="0" l="0" r="0" t="0"/>
                <wp:wrapNone/>
                <wp:docPr id="22" name="image2.png"/>
                <a:graphic>
                  <a:graphicData uri="http://schemas.openxmlformats.org/drawingml/2006/picture">
                    <pic:pic>
                      <pic:nvPicPr>
                        <pic:cNvPr id="0" name="image2.png"/>
                        <pic:cNvPicPr preferRelativeResize="0"/>
                      </pic:nvPicPr>
                      <pic:blipFill>
                        <a:blip r:embed="rId8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2653030" cy="3066415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  <w:r>
        <w:rPr>
          <w:b/>
          <w:color w:val="000000"/>
          <w:sz w:val="28"/>
          <w:szCs w:val="28"/>
        </w:rPr>
        <w:t>Introdução</w:t>
      </w:r>
    </w:p>
    <w:p w14:paraId="038565B3" w14:textId="146FC558" w:rsidR="00B507DF" w:rsidRDefault="008E2CF5" w:rsidP="00E647B8">
      <w:pPr>
        <w:spacing w:before="60"/>
        <w:jc w:val="both"/>
        <w:rPr>
          <w:sz w:val="20"/>
          <w:szCs w:val="20"/>
        </w:rPr>
      </w:pPr>
      <w:r>
        <w:rPr>
          <w:sz w:val="20"/>
          <w:szCs w:val="20"/>
        </w:rPr>
        <w:t xml:space="preserve">A </w:t>
      </w:r>
      <w:r w:rsidR="00E15EB5">
        <w:rPr>
          <w:sz w:val="20"/>
          <w:szCs w:val="20"/>
        </w:rPr>
        <w:t xml:space="preserve">doença de Chagas, causada pelo protozoário </w:t>
      </w:r>
      <w:r w:rsidR="00E15EB5" w:rsidRPr="00E15EB5">
        <w:rPr>
          <w:i/>
          <w:iCs/>
          <w:sz w:val="20"/>
          <w:szCs w:val="20"/>
        </w:rPr>
        <w:t>Tripanosoma cruzi</w:t>
      </w:r>
      <w:r w:rsidR="00E15EB5">
        <w:rPr>
          <w:sz w:val="20"/>
          <w:szCs w:val="20"/>
        </w:rPr>
        <w:t xml:space="preserve">, </w:t>
      </w:r>
      <w:r w:rsidR="006A0B3F">
        <w:rPr>
          <w:sz w:val="20"/>
          <w:szCs w:val="20"/>
        </w:rPr>
        <w:t xml:space="preserve">afeta </w:t>
      </w:r>
      <w:r w:rsidR="00BB748E">
        <w:rPr>
          <w:sz w:val="20"/>
          <w:szCs w:val="20"/>
        </w:rPr>
        <w:t xml:space="preserve">cerca de 7 milhões de pessoas </w:t>
      </w:r>
      <w:r w:rsidR="00F07777">
        <w:rPr>
          <w:sz w:val="20"/>
          <w:szCs w:val="20"/>
        </w:rPr>
        <w:t xml:space="preserve">no mundo, </w:t>
      </w:r>
      <w:r w:rsidR="00BB748E">
        <w:rPr>
          <w:sz w:val="20"/>
          <w:szCs w:val="20"/>
        </w:rPr>
        <w:t xml:space="preserve">ocasionando 12.000 mortes anualmente. </w:t>
      </w:r>
      <w:r w:rsidR="00E514D8">
        <w:rPr>
          <w:sz w:val="20"/>
          <w:szCs w:val="20"/>
        </w:rPr>
        <w:t>Trata-se de</w:t>
      </w:r>
      <w:r w:rsidR="00B507DF">
        <w:rPr>
          <w:sz w:val="20"/>
          <w:szCs w:val="20"/>
        </w:rPr>
        <w:t xml:space="preserve"> uma doença endêmica em 21 países da América Latina, incluindo o Brasil.</w:t>
      </w:r>
      <w:r w:rsidR="002D2184">
        <w:rPr>
          <w:sz w:val="20"/>
          <w:szCs w:val="20"/>
        </w:rPr>
        <w:t xml:space="preserve"> </w:t>
      </w:r>
      <w:r w:rsidR="008E64C1">
        <w:rPr>
          <w:sz w:val="20"/>
          <w:szCs w:val="20"/>
        </w:rPr>
        <w:t>Essa enfermidade c</w:t>
      </w:r>
      <w:r w:rsidR="002D2184">
        <w:rPr>
          <w:sz w:val="20"/>
          <w:szCs w:val="20"/>
        </w:rPr>
        <w:t xml:space="preserve">aracteriza-se </w:t>
      </w:r>
      <w:r w:rsidR="008E64C1">
        <w:rPr>
          <w:sz w:val="20"/>
          <w:szCs w:val="20"/>
        </w:rPr>
        <w:t>por duas fases:</w:t>
      </w:r>
      <w:r w:rsidR="00F07777">
        <w:rPr>
          <w:sz w:val="20"/>
          <w:szCs w:val="20"/>
        </w:rPr>
        <w:t xml:space="preserve"> a </w:t>
      </w:r>
      <w:r w:rsidR="008E64C1">
        <w:rPr>
          <w:sz w:val="20"/>
          <w:szCs w:val="20"/>
        </w:rPr>
        <w:t xml:space="preserve">aguda, </w:t>
      </w:r>
      <w:r w:rsidR="000C2AD1">
        <w:rPr>
          <w:sz w:val="20"/>
          <w:szCs w:val="20"/>
        </w:rPr>
        <w:t>com sintomatologia ine</w:t>
      </w:r>
      <w:r w:rsidR="008030FA">
        <w:rPr>
          <w:sz w:val="20"/>
          <w:szCs w:val="20"/>
        </w:rPr>
        <w:t>s</w:t>
      </w:r>
      <w:r w:rsidR="000C2AD1">
        <w:rPr>
          <w:sz w:val="20"/>
          <w:szCs w:val="20"/>
        </w:rPr>
        <w:t>pecífica</w:t>
      </w:r>
      <w:r w:rsidR="00AD4AB1">
        <w:rPr>
          <w:sz w:val="20"/>
          <w:szCs w:val="20"/>
        </w:rPr>
        <w:t xml:space="preserve">, </w:t>
      </w:r>
      <w:r w:rsidR="001A7A07">
        <w:rPr>
          <w:sz w:val="20"/>
          <w:szCs w:val="20"/>
        </w:rPr>
        <w:t>após a picada do barbeiro vetor</w:t>
      </w:r>
      <w:r w:rsidR="009322A1">
        <w:rPr>
          <w:sz w:val="20"/>
          <w:szCs w:val="20"/>
        </w:rPr>
        <w:t xml:space="preserve">; e </w:t>
      </w:r>
      <w:r w:rsidR="00B13526">
        <w:rPr>
          <w:sz w:val="20"/>
          <w:szCs w:val="20"/>
        </w:rPr>
        <w:t xml:space="preserve">a </w:t>
      </w:r>
      <w:r w:rsidR="009322A1">
        <w:rPr>
          <w:sz w:val="20"/>
          <w:szCs w:val="20"/>
        </w:rPr>
        <w:t>crônica</w:t>
      </w:r>
      <w:r w:rsidR="001A7A07">
        <w:rPr>
          <w:sz w:val="20"/>
          <w:szCs w:val="20"/>
        </w:rPr>
        <w:t>,</w:t>
      </w:r>
      <w:r w:rsidR="009322A1">
        <w:rPr>
          <w:sz w:val="20"/>
          <w:szCs w:val="20"/>
        </w:rPr>
        <w:t xml:space="preserve"> que se desenvolve por anos</w:t>
      </w:r>
      <w:r w:rsidR="00281333">
        <w:rPr>
          <w:sz w:val="20"/>
          <w:szCs w:val="20"/>
        </w:rPr>
        <w:t xml:space="preserve">, podendo levar a complicações </w:t>
      </w:r>
      <w:r w:rsidR="00322F6B">
        <w:rPr>
          <w:sz w:val="20"/>
          <w:szCs w:val="20"/>
        </w:rPr>
        <w:t>cardíacas e no sistema digestivo</w:t>
      </w:r>
      <w:r w:rsidR="008F5A25">
        <w:rPr>
          <w:sz w:val="20"/>
          <w:szCs w:val="20"/>
        </w:rPr>
        <w:t xml:space="preserve"> (1)</w:t>
      </w:r>
      <w:r w:rsidR="00322F6B">
        <w:rPr>
          <w:sz w:val="20"/>
          <w:szCs w:val="20"/>
        </w:rPr>
        <w:t xml:space="preserve">. </w:t>
      </w:r>
    </w:p>
    <w:p w14:paraId="097243A4" w14:textId="0021CC1C" w:rsidR="00A93180" w:rsidRDefault="00547903" w:rsidP="002C1BBA">
      <w:pPr>
        <w:spacing w:before="60"/>
        <w:jc w:val="both"/>
        <w:rPr>
          <w:color w:val="000000"/>
          <w:sz w:val="20"/>
          <w:szCs w:val="20"/>
        </w:rPr>
      </w:pPr>
      <w:r>
        <w:rPr>
          <w:sz w:val="20"/>
          <w:szCs w:val="20"/>
        </w:rPr>
        <w:t xml:space="preserve">Atualmente, existem apenas </w:t>
      </w:r>
      <w:r w:rsidR="00B13526">
        <w:rPr>
          <w:sz w:val="20"/>
          <w:szCs w:val="20"/>
        </w:rPr>
        <w:t>dois fármacos</w:t>
      </w:r>
      <w:r>
        <w:rPr>
          <w:sz w:val="20"/>
          <w:szCs w:val="20"/>
        </w:rPr>
        <w:t xml:space="preserve"> para o tratamento da doença de Chagas: o benz</w:t>
      </w:r>
      <w:r w:rsidR="00C8521C">
        <w:rPr>
          <w:sz w:val="20"/>
          <w:szCs w:val="20"/>
        </w:rPr>
        <w:t>nidazol e o nifurtimox</w:t>
      </w:r>
      <w:r w:rsidR="00AC7A3B">
        <w:rPr>
          <w:sz w:val="20"/>
          <w:szCs w:val="20"/>
        </w:rPr>
        <w:t>. Ambos</w:t>
      </w:r>
      <w:r w:rsidR="00B13526">
        <w:rPr>
          <w:sz w:val="20"/>
          <w:szCs w:val="20"/>
        </w:rPr>
        <w:t xml:space="preserve"> </w:t>
      </w:r>
      <w:r w:rsidR="00C8521C">
        <w:rPr>
          <w:sz w:val="20"/>
          <w:szCs w:val="20"/>
        </w:rPr>
        <w:t>apresentam limitações</w:t>
      </w:r>
      <w:r w:rsidR="00BA2097">
        <w:rPr>
          <w:sz w:val="20"/>
          <w:szCs w:val="20"/>
        </w:rPr>
        <w:t xml:space="preserve"> como </w:t>
      </w:r>
      <w:r w:rsidR="00292F3C">
        <w:rPr>
          <w:sz w:val="20"/>
          <w:szCs w:val="20"/>
        </w:rPr>
        <w:t>alta toxicidade</w:t>
      </w:r>
      <w:r w:rsidR="00283518">
        <w:rPr>
          <w:sz w:val="20"/>
          <w:szCs w:val="20"/>
        </w:rPr>
        <w:t xml:space="preserve">, resistência do </w:t>
      </w:r>
      <w:r w:rsidR="00C71026" w:rsidRPr="00C71026">
        <w:rPr>
          <w:i/>
          <w:iCs/>
          <w:sz w:val="20"/>
          <w:szCs w:val="20"/>
        </w:rPr>
        <w:t>T. cruzi</w:t>
      </w:r>
      <w:r w:rsidR="00C71026">
        <w:rPr>
          <w:sz w:val="20"/>
          <w:szCs w:val="20"/>
        </w:rPr>
        <w:t xml:space="preserve"> e pouca eficácia na fase crônica da doença</w:t>
      </w:r>
      <w:r w:rsidR="003F5BB9">
        <w:rPr>
          <w:sz w:val="20"/>
          <w:szCs w:val="20"/>
        </w:rPr>
        <w:t xml:space="preserve"> (2)</w:t>
      </w:r>
      <w:r w:rsidR="00C71026">
        <w:rPr>
          <w:sz w:val="20"/>
          <w:szCs w:val="20"/>
        </w:rPr>
        <w:t xml:space="preserve">. </w:t>
      </w:r>
      <w:r w:rsidR="00AC29C8">
        <w:rPr>
          <w:sz w:val="20"/>
          <w:szCs w:val="20"/>
        </w:rPr>
        <w:t>Na busca por novas opções farmacológicas potencialmente tripanocidas,</w:t>
      </w:r>
      <w:r w:rsidR="00A64A3D">
        <w:rPr>
          <w:sz w:val="20"/>
          <w:szCs w:val="20"/>
        </w:rPr>
        <w:t xml:space="preserve"> </w:t>
      </w:r>
      <w:r w:rsidR="00AC29C8">
        <w:rPr>
          <w:sz w:val="20"/>
          <w:szCs w:val="20"/>
        </w:rPr>
        <w:t xml:space="preserve">este trabalho visa </w:t>
      </w:r>
      <w:r w:rsidR="0052527C">
        <w:rPr>
          <w:sz w:val="20"/>
          <w:szCs w:val="20"/>
        </w:rPr>
        <w:t xml:space="preserve">desenvolver uma série </w:t>
      </w:r>
      <w:r w:rsidR="00FC0586">
        <w:rPr>
          <w:sz w:val="20"/>
          <w:szCs w:val="20"/>
        </w:rPr>
        <w:t xml:space="preserve">de novas substâncias </w:t>
      </w:r>
      <w:r w:rsidR="00E514D8">
        <w:rPr>
          <w:sz w:val="20"/>
          <w:szCs w:val="20"/>
        </w:rPr>
        <w:t>estruturalmente relacionadas</w:t>
      </w:r>
      <w:r w:rsidR="0046038B">
        <w:rPr>
          <w:sz w:val="20"/>
          <w:szCs w:val="20"/>
        </w:rPr>
        <w:t xml:space="preserve"> ao</w:t>
      </w:r>
      <w:r w:rsidR="00FC0586">
        <w:rPr>
          <w:sz w:val="20"/>
          <w:szCs w:val="20"/>
        </w:rPr>
        <w:t xml:space="preserve"> protótipo TD-NO</w:t>
      </w:r>
      <w:r w:rsidR="00FC0586">
        <w:rPr>
          <w:sz w:val="20"/>
          <w:szCs w:val="20"/>
          <w:vertAlign w:val="subscript"/>
        </w:rPr>
        <w:t>2</w:t>
      </w:r>
      <w:r w:rsidR="0046038B">
        <w:rPr>
          <w:sz w:val="20"/>
          <w:szCs w:val="20"/>
        </w:rPr>
        <w:t xml:space="preserve">, </w:t>
      </w:r>
      <w:r w:rsidR="00E514D8">
        <w:rPr>
          <w:sz w:val="20"/>
          <w:szCs w:val="20"/>
        </w:rPr>
        <w:t>que foi</w:t>
      </w:r>
      <w:r w:rsidR="0046038B">
        <w:rPr>
          <w:sz w:val="20"/>
          <w:szCs w:val="20"/>
        </w:rPr>
        <w:t xml:space="preserve"> sintetizado por nosso grupo de pesquisa e apresentou promissor</w:t>
      </w:r>
      <w:r w:rsidR="00576433">
        <w:rPr>
          <w:sz w:val="20"/>
          <w:szCs w:val="20"/>
        </w:rPr>
        <w:t>a</w:t>
      </w:r>
      <w:r w:rsidR="0046038B">
        <w:rPr>
          <w:sz w:val="20"/>
          <w:szCs w:val="20"/>
        </w:rPr>
        <w:t xml:space="preserve"> </w:t>
      </w:r>
      <w:r w:rsidR="00CF3477">
        <w:rPr>
          <w:sz w:val="20"/>
          <w:szCs w:val="20"/>
        </w:rPr>
        <w:t xml:space="preserve">atividade contra </w:t>
      </w:r>
      <w:r w:rsidR="00CF3477" w:rsidRPr="00CF3477">
        <w:rPr>
          <w:i/>
          <w:iCs/>
          <w:sz w:val="20"/>
          <w:szCs w:val="20"/>
        </w:rPr>
        <w:t>T.cruzi</w:t>
      </w:r>
      <w:r w:rsidR="00E514D8">
        <w:rPr>
          <w:i/>
          <w:iCs/>
          <w:sz w:val="20"/>
          <w:szCs w:val="20"/>
          <w:vertAlign w:val="subscript"/>
        </w:rPr>
        <w:t xml:space="preserve">, </w:t>
      </w:r>
      <w:r w:rsidR="00CF3477" w:rsidRPr="00CF3477">
        <w:rPr>
          <w:sz w:val="20"/>
          <w:szCs w:val="20"/>
        </w:rPr>
        <w:t>tendo sido mais ativ</w:t>
      </w:r>
      <w:r w:rsidR="00CF3477">
        <w:rPr>
          <w:sz w:val="20"/>
          <w:szCs w:val="20"/>
        </w:rPr>
        <w:t>o</w:t>
      </w:r>
      <w:r w:rsidR="00CF3477" w:rsidRPr="00CF3477">
        <w:rPr>
          <w:sz w:val="20"/>
          <w:szCs w:val="20"/>
        </w:rPr>
        <w:t xml:space="preserve"> que o benznidazol</w:t>
      </w:r>
      <w:r w:rsidR="0046038B" w:rsidRPr="00CF3477">
        <w:rPr>
          <w:sz w:val="20"/>
          <w:szCs w:val="20"/>
          <w:vertAlign w:val="subscript"/>
        </w:rPr>
        <w:t xml:space="preserve"> </w:t>
      </w:r>
      <w:r w:rsidR="00CF3477">
        <w:rPr>
          <w:sz w:val="20"/>
          <w:szCs w:val="20"/>
          <w:vertAlign w:val="subscript"/>
        </w:rPr>
        <w:t xml:space="preserve"> </w:t>
      </w:r>
      <w:r w:rsidR="00CF3477">
        <w:rPr>
          <w:sz w:val="20"/>
          <w:szCs w:val="20"/>
        </w:rPr>
        <w:t>contra as formas epimastigotas e tripomastigotas</w:t>
      </w:r>
      <w:r w:rsidR="00AD1328">
        <w:rPr>
          <w:sz w:val="20"/>
          <w:szCs w:val="20"/>
        </w:rPr>
        <w:t xml:space="preserve"> do protozoário, além de ter reduzido </w:t>
      </w:r>
      <w:r w:rsidR="00E514D8">
        <w:rPr>
          <w:sz w:val="20"/>
          <w:szCs w:val="20"/>
        </w:rPr>
        <w:t>99,4% d</w:t>
      </w:r>
      <w:r w:rsidR="00AD1328">
        <w:rPr>
          <w:sz w:val="20"/>
          <w:szCs w:val="20"/>
        </w:rPr>
        <w:t xml:space="preserve">a parasitemia </w:t>
      </w:r>
      <w:r w:rsidR="00E514D8" w:rsidRPr="00E514D8">
        <w:rPr>
          <w:sz w:val="20"/>
          <w:szCs w:val="20"/>
        </w:rPr>
        <w:t>em animais infectados</w:t>
      </w:r>
      <w:r w:rsidR="00E514D8">
        <w:rPr>
          <w:i/>
          <w:iCs/>
          <w:sz w:val="20"/>
          <w:szCs w:val="20"/>
        </w:rPr>
        <w:t xml:space="preserve"> </w:t>
      </w:r>
      <w:r w:rsidR="00951284">
        <w:rPr>
          <w:sz w:val="20"/>
          <w:szCs w:val="20"/>
        </w:rPr>
        <w:t>(3)</w:t>
      </w:r>
      <w:r w:rsidR="00AD1328">
        <w:rPr>
          <w:sz w:val="20"/>
          <w:szCs w:val="20"/>
        </w:rPr>
        <w:t>.</w:t>
      </w:r>
    </w:p>
    <w:p w14:paraId="36883E3A" w14:textId="3EA4CFA9" w:rsidR="002C1BBA" w:rsidRDefault="0039605C" w:rsidP="002C1BBA">
      <w:pPr>
        <w:keepNext/>
        <w:pBdr>
          <w:top w:val="nil"/>
          <w:left w:val="nil"/>
          <w:bottom w:val="nil"/>
          <w:right w:val="nil"/>
          <w:between w:val="nil"/>
        </w:pBdr>
        <w:spacing w:before="65"/>
        <w:jc w:val="center"/>
      </w:pPr>
      <w:r>
        <w:object w:dxaOrig="5681" w:dyaOrig="3445" w14:anchorId="1160F8E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1.3pt;height:105.55pt" o:ole="">
            <v:imagedata r:id="rId11" o:title="" croptop="-25521f" cropbottom="33475f" cropleft="-5608f" cropright="17037f"/>
          </v:shape>
          <o:OLEObject Type="Embed" ProgID="ChemDraw.Document.6.0" ShapeID="_x0000_i1025" DrawAspect="Content" ObjectID="_1817659963" r:id="rId12"/>
        </w:object>
      </w:r>
    </w:p>
    <w:p w14:paraId="62D08FE9" w14:textId="4C4C1EF7" w:rsidR="00DC60FD" w:rsidRPr="002C1BBA" w:rsidRDefault="002C1BBA" w:rsidP="002C1BBA">
      <w:pPr>
        <w:pStyle w:val="Legenda"/>
        <w:jc w:val="center"/>
        <w:rPr>
          <w:color w:val="auto"/>
          <w:sz w:val="20"/>
          <w:szCs w:val="20"/>
        </w:rPr>
      </w:pPr>
      <w:r w:rsidRPr="002C1BBA">
        <w:rPr>
          <w:b/>
          <w:bCs/>
          <w:color w:val="auto"/>
        </w:rPr>
        <w:t xml:space="preserve">Figura </w:t>
      </w:r>
      <w:r w:rsidRPr="002C1BBA">
        <w:rPr>
          <w:b/>
          <w:bCs/>
          <w:color w:val="auto"/>
        </w:rPr>
        <w:fldChar w:fldCharType="begin"/>
      </w:r>
      <w:r w:rsidRPr="002C1BBA">
        <w:rPr>
          <w:b/>
          <w:bCs/>
          <w:color w:val="auto"/>
        </w:rPr>
        <w:instrText xml:space="preserve"> SEQ Figura \* ARABIC </w:instrText>
      </w:r>
      <w:r w:rsidRPr="002C1BBA">
        <w:rPr>
          <w:b/>
          <w:bCs/>
          <w:color w:val="auto"/>
        </w:rPr>
        <w:fldChar w:fldCharType="separate"/>
      </w:r>
      <w:r w:rsidR="00DB4D57">
        <w:rPr>
          <w:b/>
          <w:bCs/>
          <w:noProof/>
          <w:color w:val="auto"/>
        </w:rPr>
        <w:t>1</w:t>
      </w:r>
      <w:r w:rsidRPr="002C1BBA">
        <w:rPr>
          <w:b/>
          <w:bCs/>
          <w:color w:val="auto"/>
        </w:rPr>
        <w:fldChar w:fldCharType="end"/>
      </w:r>
      <w:r w:rsidRPr="002C1BBA">
        <w:rPr>
          <w:b/>
          <w:bCs/>
          <w:color w:val="auto"/>
        </w:rPr>
        <w:t>:</w:t>
      </w:r>
      <w:r w:rsidRPr="002C1BBA">
        <w:rPr>
          <w:color w:val="auto"/>
        </w:rPr>
        <w:t xml:space="preserve"> Composto protótipo TD-NO</w:t>
      </w:r>
      <w:r w:rsidRPr="002C1BBA">
        <w:rPr>
          <w:color w:val="auto"/>
          <w:vertAlign w:val="subscript"/>
        </w:rPr>
        <w:t>2</w:t>
      </w:r>
      <w:r w:rsidRPr="002C1BBA">
        <w:rPr>
          <w:color w:val="auto"/>
        </w:rPr>
        <w:t>.</w:t>
      </w:r>
    </w:p>
    <w:p w14:paraId="138E93F6" w14:textId="44AB6595" w:rsidR="00CA6787" w:rsidRDefault="00CA6787" w:rsidP="00F11908">
      <w:pPr>
        <w:pBdr>
          <w:top w:val="nil"/>
          <w:left w:val="nil"/>
          <w:bottom w:val="nil"/>
          <w:right w:val="nil"/>
          <w:between w:val="nil"/>
        </w:pBdr>
        <w:spacing w:before="65"/>
        <w:jc w:val="center"/>
        <w:rPr>
          <w:noProof/>
        </w:rPr>
      </w:pPr>
    </w:p>
    <w:p w14:paraId="7F9992A9" w14:textId="1847CA32" w:rsidR="00A93180" w:rsidRDefault="00AC1F69">
      <w:pPr>
        <w:pBdr>
          <w:top w:val="nil"/>
          <w:left w:val="nil"/>
          <w:bottom w:val="nil"/>
          <w:right w:val="nil"/>
          <w:between w:val="nil"/>
        </w:pBdr>
        <w:ind w:left="14" w:firstLine="14"/>
        <w:jc w:val="center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Experimental</w:t>
      </w:r>
    </w:p>
    <w:p w14:paraId="1300E956" w14:textId="77777777" w:rsidR="00F5366D" w:rsidRDefault="00F5366D">
      <w:pPr>
        <w:pBdr>
          <w:top w:val="nil"/>
          <w:left w:val="nil"/>
          <w:bottom w:val="nil"/>
          <w:right w:val="nil"/>
          <w:between w:val="nil"/>
        </w:pBdr>
        <w:ind w:left="14" w:firstLine="14"/>
        <w:jc w:val="center"/>
        <w:rPr>
          <w:b/>
          <w:color w:val="000000"/>
          <w:sz w:val="28"/>
          <w:szCs w:val="28"/>
        </w:rPr>
      </w:pPr>
    </w:p>
    <w:p w14:paraId="27937B61" w14:textId="47A3D42B" w:rsidR="002C1BBA" w:rsidRDefault="006C6215" w:rsidP="002C1BBA">
      <w:pPr>
        <w:keepNext/>
        <w:spacing w:before="83"/>
        <w:jc w:val="both"/>
      </w:pPr>
      <w:r>
        <w:object w:dxaOrig="9091" w:dyaOrig="3067" w14:anchorId="486B8B17">
          <v:shape id="_x0000_i1026" type="#_x0000_t75" style="width:260.45pt;height:99.9pt" o:ole="">
            <v:imagedata r:id="rId13" o:title="" croptop="-29093f" cropbottom="32390f" cropleft="-2498f" cropright="13234f"/>
          </v:shape>
          <o:OLEObject Type="Embed" ProgID="ChemDraw.Document.6.0" ShapeID="_x0000_i1026" DrawAspect="Content" ObjectID="_1817659964" r:id="rId14"/>
        </w:object>
      </w:r>
    </w:p>
    <w:p w14:paraId="27B9A6FC" w14:textId="77777777" w:rsidR="00576433" w:rsidRDefault="00576433" w:rsidP="002C1BBA">
      <w:pPr>
        <w:pStyle w:val="Legenda"/>
        <w:jc w:val="center"/>
        <w:rPr>
          <w:b/>
          <w:bCs/>
          <w:color w:val="auto"/>
        </w:rPr>
      </w:pPr>
    </w:p>
    <w:p w14:paraId="417B1CB5" w14:textId="3A45ED9E" w:rsidR="002C1BBA" w:rsidRPr="002C1BBA" w:rsidRDefault="002C1BBA" w:rsidP="002C1BBA">
      <w:pPr>
        <w:pStyle w:val="Legenda"/>
        <w:jc w:val="center"/>
        <w:rPr>
          <w:color w:val="auto"/>
          <w:sz w:val="20"/>
          <w:szCs w:val="20"/>
        </w:rPr>
      </w:pPr>
      <w:r w:rsidRPr="002C1BBA">
        <w:rPr>
          <w:b/>
          <w:bCs/>
          <w:color w:val="auto"/>
        </w:rPr>
        <w:t xml:space="preserve">Figura </w:t>
      </w:r>
      <w:r w:rsidRPr="002C1BBA">
        <w:rPr>
          <w:b/>
          <w:bCs/>
          <w:color w:val="auto"/>
        </w:rPr>
        <w:fldChar w:fldCharType="begin"/>
      </w:r>
      <w:r w:rsidRPr="002C1BBA">
        <w:rPr>
          <w:b/>
          <w:bCs/>
          <w:color w:val="auto"/>
        </w:rPr>
        <w:instrText xml:space="preserve"> SEQ Figura \* ARABIC </w:instrText>
      </w:r>
      <w:r w:rsidRPr="002C1BBA">
        <w:rPr>
          <w:b/>
          <w:bCs/>
          <w:color w:val="auto"/>
        </w:rPr>
        <w:fldChar w:fldCharType="separate"/>
      </w:r>
      <w:r w:rsidR="00DB4D57">
        <w:rPr>
          <w:b/>
          <w:bCs/>
          <w:noProof/>
          <w:color w:val="auto"/>
        </w:rPr>
        <w:t>2</w:t>
      </w:r>
      <w:r w:rsidRPr="002C1BBA">
        <w:rPr>
          <w:b/>
          <w:bCs/>
          <w:color w:val="auto"/>
        </w:rPr>
        <w:fldChar w:fldCharType="end"/>
      </w:r>
      <w:r w:rsidRPr="002C1BBA">
        <w:rPr>
          <w:b/>
          <w:bCs/>
          <w:color w:val="auto"/>
        </w:rPr>
        <w:t>:</w:t>
      </w:r>
      <w:r w:rsidRPr="002C1BBA">
        <w:rPr>
          <w:color w:val="auto"/>
        </w:rPr>
        <w:t xml:space="preserve"> Novos análogos do TD-NO</w:t>
      </w:r>
      <w:r w:rsidRPr="002C1BBA">
        <w:rPr>
          <w:color w:val="auto"/>
          <w:vertAlign w:val="subscript"/>
        </w:rPr>
        <w:t xml:space="preserve">2 </w:t>
      </w:r>
      <w:r w:rsidRPr="002C1BBA">
        <w:rPr>
          <w:color w:val="auto"/>
        </w:rPr>
        <w:t>propostos</w:t>
      </w:r>
    </w:p>
    <w:p w14:paraId="641CE0D9" w14:textId="2A08406C" w:rsidR="00955061" w:rsidRDefault="000E1C6A" w:rsidP="00922359">
      <w:pPr>
        <w:spacing w:before="83"/>
        <w:jc w:val="both"/>
        <w:rPr>
          <w:sz w:val="20"/>
          <w:szCs w:val="20"/>
        </w:rPr>
      </w:pPr>
      <w:r w:rsidRPr="000E1C6A">
        <w:rPr>
          <w:sz w:val="20"/>
          <w:szCs w:val="20"/>
        </w:rPr>
        <w:t>Rota sintética</w:t>
      </w:r>
      <w:r w:rsidR="00576433">
        <w:rPr>
          <w:sz w:val="20"/>
          <w:szCs w:val="20"/>
        </w:rPr>
        <w:t xml:space="preserve"> empregada para a síntese das substâncias propostas</w:t>
      </w:r>
      <w:r w:rsidR="003B19FF">
        <w:rPr>
          <w:sz w:val="20"/>
          <w:szCs w:val="20"/>
        </w:rPr>
        <w:t>:</w:t>
      </w:r>
    </w:p>
    <w:p w14:paraId="4FFD0D0D" w14:textId="77777777" w:rsidR="00955061" w:rsidRDefault="00955061" w:rsidP="00922359">
      <w:pPr>
        <w:spacing w:before="83"/>
        <w:jc w:val="both"/>
        <w:rPr>
          <w:i/>
          <w:sz w:val="20"/>
          <w:szCs w:val="20"/>
        </w:rPr>
      </w:pPr>
    </w:p>
    <w:p w14:paraId="622DC277" w14:textId="08DEE76D" w:rsidR="00576433" w:rsidRDefault="00E86CF7" w:rsidP="00576433">
      <w:pPr>
        <w:keepNext/>
        <w:spacing w:before="83"/>
        <w:jc w:val="center"/>
      </w:pPr>
      <w:r>
        <w:object w:dxaOrig="9398" w:dyaOrig="2167" w14:anchorId="10A51459">
          <v:shape id="_x0000_i1056" type="#_x0000_t75" style="width:276pt;height:61.75pt" o:ole="">
            <v:imagedata r:id="rId15" o:title="" croptop="-8319f" cropbottom="22002f" cropleft="-1916f" cropright="14368f"/>
          </v:shape>
          <o:OLEObject Type="Embed" ProgID="ChemDraw.Document.6.0" ShapeID="_x0000_i1056" DrawAspect="Content" ObjectID="_1817659965" r:id="rId16"/>
        </w:object>
      </w:r>
    </w:p>
    <w:p w14:paraId="6DC5CC96" w14:textId="77777777" w:rsidR="00576433" w:rsidRDefault="00576433" w:rsidP="00576433">
      <w:pPr>
        <w:pStyle w:val="Legenda"/>
        <w:jc w:val="center"/>
        <w:rPr>
          <w:b/>
          <w:bCs/>
          <w:color w:val="auto"/>
        </w:rPr>
      </w:pPr>
    </w:p>
    <w:p w14:paraId="108A42B3" w14:textId="32BF3E4D" w:rsidR="00576433" w:rsidRDefault="00576433" w:rsidP="00576433">
      <w:pPr>
        <w:pStyle w:val="Legenda"/>
        <w:jc w:val="center"/>
        <w:rPr>
          <w:color w:val="auto"/>
        </w:rPr>
      </w:pPr>
      <w:r w:rsidRPr="00FF2C76">
        <w:rPr>
          <w:b/>
          <w:bCs/>
          <w:color w:val="auto"/>
        </w:rPr>
        <w:t xml:space="preserve">Figura </w:t>
      </w:r>
      <w:r w:rsidRPr="00FF2C76">
        <w:rPr>
          <w:b/>
          <w:bCs/>
          <w:color w:val="auto"/>
        </w:rPr>
        <w:fldChar w:fldCharType="begin"/>
      </w:r>
      <w:r w:rsidRPr="00FF2C76">
        <w:rPr>
          <w:b/>
          <w:bCs/>
          <w:color w:val="auto"/>
        </w:rPr>
        <w:instrText xml:space="preserve"> SEQ Figura \* ARABIC </w:instrText>
      </w:r>
      <w:r w:rsidRPr="00FF2C76">
        <w:rPr>
          <w:b/>
          <w:bCs/>
          <w:color w:val="auto"/>
        </w:rPr>
        <w:fldChar w:fldCharType="separate"/>
      </w:r>
      <w:r>
        <w:rPr>
          <w:b/>
          <w:bCs/>
          <w:noProof/>
          <w:color w:val="auto"/>
        </w:rPr>
        <w:t>3</w:t>
      </w:r>
      <w:r w:rsidRPr="00FF2C76">
        <w:rPr>
          <w:b/>
          <w:bCs/>
          <w:color w:val="auto"/>
        </w:rPr>
        <w:fldChar w:fldCharType="end"/>
      </w:r>
      <w:r w:rsidRPr="00FF2C76">
        <w:rPr>
          <w:b/>
          <w:bCs/>
          <w:color w:val="auto"/>
        </w:rPr>
        <w:t>:</w:t>
      </w:r>
      <w:r w:rsidRPr="00FF2C76">
        <w:rPr>
          <w:color w:val="auto"/>
        </w:rPr>
        <w:t xml:space="preserve"> Rota sintética para obtenção dos derivados di-benzênicos</w:t>
      </w:r>
    </w:p>
    <w:p w14:paraId="26C57984" w14:textId="77777777" w:rsidR="00955061" w:rsidRDefault="00955061" w:rsidP="00922359">
      <w:pPr>
        <w:spacing w:before="83"/>
        <w:jc w:val="both"/>
        <w:rPr>
          <w:i/>
          <w:sz w:val="20"/>
          <w:szCs w:val="20"/>
        </w:rPr>
      </w:pPr>
    </w:p>
    <w:p w14:paraId="43C8D8E8" w14:textId="77777777" w:rsidR="00A15808" w:rsidRDefault="00A15808" w:rsidP="00922359">
      <w:pPr>
        <w:spacing w:before="83"/>
        <w:jc w:val="both"/>
        <w:rPr>
          <w:i/>
          <w:sz w:val="20"/>
          <w:szCs w:val="20"/>
        </w:rPr>
      </w:pPr>
    </w:p>
    <w:p w14:paraId="35D02B5D" w14:textId="77777777" w:rsidR="00A15808" w:rsidRDefault="00A15808" w:rsidP="00922359">
      <w:pPr>
        <w:spacing w:before="83"/>
        <w:jc w:val="both"/>
        <w:rPr>
          <w:i/>
          <w:sz w:val="20"/>
          <w:szCs w:val="20"/>
        </w:rPr>
      </w:pPr>
    </w:p>
    <w:p w14:paraId="73201135" w14:textId="77777777" w:rsidR="00A15808" w:rsidRDefault="00A15808" w:rsidP="00922359">
      <w:pPr>
        <w:spacing w:before="83"/>
        <w:jc w:val="both"/>
        <w:rPr>
          <w:i/>
          <w:sz w:val="20"/>
          <w:szCs w:val="20"/>
        </w:rPr>
      </w:pPr>
    </w:p>
    <w:p w14:paraId="4C4E8ADB" w14:textId="03230498" w:rsidR="00A15808" w:rsidRDefault="00A15808" w:rsidP="00922359">
      <w:pPr>
        <w:spacing w:before="83"/>
        <w:jc w:val="both"/>
        <w:rPr>
          <w:i/>
          <w:sz w:val="20"/>
          <w:szCs w:val="20"/>
        </w:rPr>
      </w:pPr>
    </w:p>
    <w:p w14:paraId="7173FE80" w14:textId="09F7790E" w:rsidR="00E05435" w:rsidRDefault="00E05435" w:rsidP="00922359">
      <w:pPr>
        <w:spacing w:before="83"/>
        <w:jc w:val="both"/>
        <w:rPr>
          <w:i/>
          <w:sz w:val="20"/>
          <w:szCs w:val="20"/>
        </w:rPr>
      </w:pPr>
    </w:p>
    <w:p w14:paraId="75EBBE90" w14:textId="6FFA8828" w:rsidR="00E05435" w:rsidRDefault="00E05435" w:rsidP="00922359">
      <w:pPr>
        <w:spacing w:before="83"/>
        <w:jc w:val="both"/>
        <w:rPr>
          <w:i/>
          <w:sz w:val="20"/>
          <w:szCs w:val="20"/>
        </w:rPr>
      </w:pPr>
    </w:p>
    <w:p w14:paraId="79464B75" w14:textId="18C9BB1F" w:rsidR="00E05435" w:rsidRDefault="00E05435" w:rsidP="00922359">
      <w:pPr>
        <w:spacing w:before="83"/>
        <w:jc w:val="both"/>
        <w:rPr>
          <w:i/>
          <w:sz w:val="20"/>
          <w:szCs w:val="20"/>
        </w:rPr>
      </w:pPr>
    </w:p>
    <w:p w14:paraId="0E1C523B" w14:textId="6F8B5D39" w:rsidR="00E05435" w:rsidRDefault="00E05435" w:rsidP="00922359">
      <w:pPr>
        <w:spacing w:before="83"/>
        <w:jc w:val="both"/>
        <w:rPr>
          <w:i/>
          <w:sz w:val="20"/>
          <w:szCs w:val="20"/>
        </w:rPr>
      </w:pPr>
    </w:p>
    <w:p w14:paraId="508451F6" w14:textId="7F4926C0" w:rsidR="00E05435" w:rsidRDefault="00E05435" w:rsidP="00922359">
      <w:pPr>
        <w:spacing w:before="83"/>
        <w:jc w:val="both"/>
        <w:rPr>
          <w:i/>
          <w:sz w:val="20"/>
          <w:szCs w:val="20"/>
        </w:rPr>
      </w:pPr>
    </w:p>
    <w:p w14:paraId="34609288" w14:textId="77777777" w:rsidR="00E05435" w:rsidRDefault="00E05435" w:rsidP="00922359">
      <w:pPr>
        <w:spacing w:before="83"/>
        <w:jc w:val="both"/>
        <w:rPr>
          <w:i/>
          <w:sz w:val="20"/>
          <w:szCs w:val="20"/>
        </w:rPr>
      </w:pPr>
    </w:p>
    <w:p w14:paraId="6B090CED" w14:textId="26C25FD4" w:rsidR="00FF2C76" w:rsidRDefault="00FF2C76" w:rsidP="00694A17">
      <w:pPr>
        <w:keepNext/>
        <w:spacing w:before="83"/>
        <w:jc w:val="center"/>
      </w:pPr>
    </w:p>
    <w:p w14:paraId="44E03D0E" w14:textId="77777777" w:rsidR="00576433" w:rsidRDefault="00576433" w:rsidP="00694A17">
      <w:pPr>
        <w:keepNext/>
        <w:spacing w:before="83"/>
        <w:jc w:val="center"/>
      </w:pPr>
    </w:p>
    <w:p w14:paraId="243F6E80" w14:textId="307EDBE0" w:rsidR="00576433" w:rsidRDefault="00576433" w:rsidP="00576433"/>
    <w:p w14:paraId="7AB33479" w14:textId="488C6E10" w:rsidR="00576433" w:rsidRPr="00B5511E" w:rsidRDefault="00576433" w:rsidP="00576433">
      <w:pPr>
        <w:spacing w:after="120"/>
        <w:jc w:val="both"/>
        <w:rPr>
          <w:sz w:val="20"/>
          <w:szCs w:val="20"/>
        </w:rPr>
      </w:pPr>
      <w:r>
        <w:rPr>
          <w:sz w:val="20"/>
          <w:szCs w:val="20"/>
        </w:rPr>
        <w:t>Os derivados di-benzênicos foram obtidos em duas etapas sintéticas. Primeiro, o 2-metóxi-4-propilfenol (</w:t>
      </w:r>
      <w:r w:rsidRPr="00134486">
        <w:rPr>
          <w:sz w:val="20"/>
          <w:szCs w:val="20"/>
        </w:rPr>
        <w:t>di-hidroeugenol</w:t>
      </w:r>
      <w:r>
        <w:rPr>
          <w:sz w:val="20"/>
          <w:szCs w:val="20"/>
        </w:rPr>
        <w:t xml:space="preserve">) </w:t>
      </w:r>
      <w:r w:rsidRPr="0063339F">
        <w:rPr>
          <w:b/>
          <w:bCs/>
          <w:sz w:val="20"/>
          <w:szCs w:val="20"/>
        </w:rPr>
        <w:t>1</w:t>
      </w:r>
      <w:r>
        <w:rPr>
          <w:sz w:val="20"/>
          <w:szCs w:val="20"/>
        </w:rPr>
        <w:t xml:space="preserve"> foi</w:t>
      </w:r>
      <w:r w:rsidRPr="00134486">
        <w:rPr>
          <w:sz w:val="20"/>
          <w:szCs w:val="20"/>
        </w:rPr>
        <w:t xml:space="preserve"> submetido a uma reação com </w:t>
      </w:r>
      <w:r w:rsidR="000A7590">
        <w:rPr>
          <w:sz w:val="20"/>
          <w:szCs w:val="20"/>
        </w:rPr>
        <w:t>R,S-</w:t>
      </w:r>
      <w:r w:rsidRPr="00134486">
        <w:rPr>
          <w:sz w:val="20"/>
          <w:szCs w:val="20"/>
        </w:rPr>
        <w:t xml:space="preserve">epicloridrina, em meio básico, para fornecer o derivado oxirano </w:t>
      </w:r>
      <w:r w:rsidRPr="0063339F">
        <w:rPr>
          <w:b/>
          <w:bCs/>
          <w:sz w:val="20"/>
          <w:szCs w:val="20"/>
        </w:rPr>
        <w:t>2</w:t>
      </w:r>
      <w:r>
        <w:rPr>
          <w:sz w:val="20"/>
          <w:szCs w:val="20"/>
        </w:rPr>
        <w:t xml:space="preserve">. O epóxido </w:t>
      </w:r>
      <w:r w:rsidRPr="0063339F">
        <w:rPr>
          <w:b/>
          <w:bCs/>
          <w:sz w:val="20"/>
          <w:szCs w:val="20"/>
        </w:rPr>
        <w:t>2</w:t>
      </w:r>
      <w:r>
        <w:rPr>
          <w:sz w:val="20"/>
          <w:szCs w:val="20"/>
        </w:rPr>
        <w:t xml:space="preserve"> formado foi submetido a uma reação com diferentes fenóis (</w:t>
      </w:r>
      <w:r w:rsidRPr="0058242C">
        <w:rPr>
          <w:b/>
          <w:bCs/>
          <w:sz w:val="20"/>
          <w:szCs w:val="20"/>
        </w:rPr>
        <w:t>3</w:t>
      </w:r>
      <w:r>
        <w:rPr>
          <w:sz w:val="20"/>
          <w:szCs w:val="20"/>
        </w:rPr>
        <w:t>-</w:t>
      </w:r>
      <w:r w:rsidRPr="0058242C">
        <w:rPr>
          <w:b/>
          <w:bCs/>
          <w:sz w:val="20"/>
          <w:szCs w:val="20"/>
        </w:rPr>
        <w:t>6</w:t>
      </w:r>
      <w:r>
        <w:rPr>
          <w:sz w:val="20"/>
          <w:szCs w:val="20"/>
        </w:rPr>
        <w:t>), em meio básico, para fornecer as substâncias de interesse (</w:t>
      </w:r>
      <w:r w:rsidRPr="00385AA0">
        <w:rPr>
          <w:b/>
          <w:bCs/>
          <w:sz w:val="20"/>
          <w:szCs w:val="20"/>
        </w:rPr>
        <w:t>7</w:t>
      </w:r>
      <w:r>
        <w:rPr>
          <w:sz w:val="20"/>
          <w:szCs w:val="20"/>
        </w:rPr>
        <w:t>-</w:t>
      </w:r>
      <w:r w:rsidRPr="00385AA0">
        <w:rPr>
          <w:b/>
          <w:bCs/>
          <w:sz w:val="20"/>
          <w:szCs w:val="20"/>
        </w:rPr>
        <w:t>1</w:t>
      </w:r>
      <w:r>
        <w:rPr>
          <w:b/>
          <w:bCs/>
          <w:sz w:val="20"/>
          <w:szCs w:val="20"/>
        </w:rPr>
        <w:t>0</w:t>
      </w:r>
      <w:r>
        <w:rPr>
          <w:sz w:val="20"/>
          <w:szCs w:val="20"/>
        </w:rPr>
        <w:t>).</w:t>
      </w:r>
    </w:p>
    <w:p w14:paraId="0DC5DCC5" w14:textId="77777777" w:rsidR="00576433" w:rsidRPr="00576433" w:rsidRDefault="00576433" w:rsidP="00576433"/>
    <w:p w14:paraId="76263BB8" w14:textId="02CB31F7" w:rsidR="005C0E47" w:rsidRDefault="00AC1F69" w:rsidP="00694A17">
      <w:pPr>
        <w:keepNext/>
        <w:keepLines/>
        <w:pBdr>
          <w:top w:val="nil"/>
          <w:left w:val="nil"/>
          <w:bottom w:val="nil"/>
          <w:right w:val="nil"/>
          <w:between w:val="nil"/>
        </w:pBdr>
        <w:spacing w:before="70"/>
        <w:ind w:right="2"/>
        <w:jc w:val="center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Resultados e Discussão</w:t>
      </w:r>
    </w:p>
    <w:p w14:paraId="33CDF3BC" w14:textId="100D15F8" w:rsidR="00922359" w:rsidRDefault="00576433" w:rsidP="005C0E47">
      <w:pPr>
        <w:keepNext/>
        <w:keepLines/>
        <w:pBdr>
          <w:top w:val="nil"/>
          <w:left w:val="nil"/>
          <w:bottom w:val="nil"/>
          <w:right w:val="nil"/>
          <w:between w:val="nil"/>
        </w:pBdr>
        <w:spacing w:before="70"/>
        <w:ind w:right="2"/>
        <w:jc w:val="both"/>
        <w:rPr>
          <w:color w:val="000000"/>
          <w:sz w:val="20"/>
          <w:szCs w:val="20"/>
        </w:rPr>
      </w:pPr>
      <w:r>
        <w:rPr>
          <w:color w:val="000000"/>
          <w:sz w:val="20"/>
          <w:szCs w:val="20"/>
        </w:rPr>
        <w:t>Fo</w:t>
      </w:r>
      <w:r w:rsidR="006E5C4A">
        <w:rPr>
          <w:color w:val="000000"/>
          <w:sz w:val="20"/>
          <w:szCs w:val="20"/>
        </w:rPr>
        <w:t xml:space="preserve">ram sintetizadas, purificadas e caracterizadas </w:t>
      </w:r>
      <w:r w:rsidR="006C57F8">
        <w:rPr>
          <w:color w:val="000000"/>
          <w:sz w:val="20"/>
          <w:szCs w:val="20"/>
        </w:rPr>
        <w:t>por ressonância magnética nuclear (RMN)</w:t>
      </w:r>
      <w:r w:rsidR="009B6BA6">
        <w:rPr>
          <w:color w:val="000000"/>
          <w:sz w:val="20"/>
          <w:szCs w:val="20"/>
        </w:rPr>
        <w:t xml:space="preserve"> de </w:t>
      </w:r>
      <w:r w:rsidR="005C0E47">
        <w:rPr>
          <w:color w:val="000000"/>
          <w:sz w:val="20"/>
          <w:szCs w:val="20"/>
          <w:vertAlign w:val="superscript"/>
        </w:rPr>
        <w:t>1</w:t>
      </w:r>
      <w:r w:rsidR="005C0E47">
        <w:rPr>
          <w:color w:val="000000"/>
          <w:sz w:val="20"/>
          <w:szCs w:val="20"/>
        </w:rPr>
        <w:t xml:space="preserve">H e </w:t>
      </w:r>
      <w:r w:rsidR="005C0E47" w:rsidRPr="005C0E47">
        <w:rPr>
          <w:color w:val="000000"/>
          <w:sz w:val="20"/>
          <w:szCs w:val="20"/>
          <w:vertAlign w:val="superscript"/>
        </w:rPr>
        <w:t>13</w:t>
      </w:r>
      <w:r w:rsidR="005C0E47">
        <w:rPr>
          <w:color w:val="000000"/>
          <w:sz w:val="20"/>
          <w:szCs w:val="20"/>
        </w:rPr>
        <w:t>C</w:t>
      </w:r>
      <w:r>
        <w:rPr>
          <w:color w:val="000000"/>
          <w:sz w:val="20"/>
          <w:szCs w:val="20"/>
        </w:rPr>
        <w:t>, quatro substâncias análogas do proótipo TD-NO</w:t>
      </w:r>
      <w:r>
        <w:rPr>
          <w:color w:val="000000"/>
          <w:sz w:val="20"/>
          <w:szCs w:val="20"/>
          <w:vertAlign w:val="subscript"/>
        </w:rPr>
        <w:t>2</w:t>
      </w:r>
      <w:r>
        <w:rPr>
          <w:color w:val="000000"/>
          <w:sz w:val="20"/>
          <w:szCs w:val="20"/>
        </w:rPr>
        <w:t>, o</w:t>
      </w:r>
      <w:r w:rsidR="00FF2CF4">
        <w:rPr>
          <w:color w:val="000000"/>
          <w:sz w:val="20"/>
          <w:szCs w:val="20"/>
        </w:rPr>
        <w:t xml:space="preserve">btidas com rendimentos variando entre </w:t>
      </w:r>
      <w:r w:rsidR="000F36C1">
        <w:rPr>
          <w:color w:val="000000"/>
          <w:sz w:val="20"/>
          <w:szCs w:val="20"/>
        </w:rPr>
        <w:t xml:space="preserve">29% e </w:t>
      </w:r>
      <w:r w:rsidR="00E94029">
        <w:rPr>
          <w:color w:val="000000"/>
          <w:sz w:val="20"/>
          <w:szCs w:val="20"/>
        </w:rPr>
        <w:t>60%.</w:t>
      </w:r>
    </w:p>
    <w:p w14:paraId="7F0C50BB" w14:textId="01A0A745" w:rsidR="00A93180" w:rsidRPr="005C0E47" w:rsidRDefault="00576433" w:rsidP="006C3A57">
      <w:pPr>
        <w:keepNext/>
        <w:keepLines/>
        <w:pBdr>
          <w:top w:val="nil"/>
          <w:left w:val="nil"/>
          <w:bottom w:val="nil"/>
          <w:right w:val="nil"/>
          <w:between w:val="nil"/>
        </w:pBdr>
        <w:spacing w:before="70"/>
        <w:ind w:right="2"/>
        <w:jc w:val="both"/>
        <w:rPr>
          <w:color w:val="000000"/>
          <w:sz w:val="20"/>
          <w:szCs w:val="20"/>
        </w:rPr>
      </w:pPr>
      <w:r>
        <w:rPr>
          <w:color w:val="000000"/>
          <w:sz w:val="20"/>
          <w:szCs w:val="20"/>
        </w:rPr>
        <w:t>Nas f</w:t>
      </w:r>
      <w:r w:rsidR="0040411E">
        <w:rPr>
          <w:color w:val="000000"/>
          <w:sz w:val="20"/>
          <w:szCs w:val="20"/>
        </w:rPr>
        <w:t>igura</w:t>
      </w:r>
      <w:r w:rsidR="00DB4D57">
        <w:rPr>
          <w:color w:val="000000"/>
          <w:sz w:val="20"/>
          <w:szCs w:val="20"/>
        </w:rPr>
        <w:t>s</w:t>
      </w:r>
      <w:r w:rsidR="0040411E">
        <w:rPr>
          <w:color w:val="000000"/>
          <w:sz w:val="20"/>
          <w:szCs w:val="20"/>
        </w:rPr>
        <w:t xml:space="preserve"> 4</w:t>
      </w:r>
      <w:r w:rsidR="00DB4D57">
        <w:rPr>
          <w:color w:val="000000"/>
          <w:sz w:val="20"/>
          <w:szCs w:val="20"/>
        </w:rPr>
        <w:t xml:space="preserve"> e 5</w:t>
      </w:r>
      <w:r>
        <w:rPr>
          <w:color w:val="000000"/>
          <w:sz w:val="20"/>
          <w:szCs w:val="20"/>
        </w:rPr>
        <w:t xml:space="preserve"> são apresentados os espectros de </w:t>
      </w:r>
      <w:r w:rsidR="008D331C">
        <w:rPr>
          <w:color w:val="000000"/>
          <w:sz w:val="20"/>
          <w:szCs w:val="20"/>
        </w:rPr>
        <w:t xml:space="preserve">RMN de </w:t>
      </w:r>
      <w:r w:rsidR="008D331C" w:rsidRPr="008D331C">
        <w:rPr>
          <w:color w:val="000000"/>
          <w:sz w:val="20"/>
          <w:szCs w:val="20"/>
          <w:vertAlign w:val="superscript"/>
        </w:rPr>
        <w:t>1</w:t>
      </w:r>
      <w:r w:rsidR="008D331C">
        <w:rPr>
          <w:color w:val="000000"/>
          <w:sz w:val="20"/>
          <w:szCs w:val="20"/>
        </w:rPr>
        <w:t xml:space="preserve">H e </w:t>
      </w:r>
      <w:r w:rsidR="008D331C" w:rsidRPr="008D331C">
        <w:rPr>
          <w:color w:val="000000"/>
          <w:sz w:val="20"/>
          <w:szCs w:val="20"/>
          <w:vertAlign w:val="superscript"/>
        </w:rPr>
        <w:t>13</w:t>
      </w:r>
      <w:r w:rsidR="008D331C">
        <w:rPr>
          <w:color w:val="000000"/>
          <w:sz w:val="20"/>
          <w:szCs w:val="20"/>
        </w:rPr>
        <w:t xml:space="preserve">C </w:t>
      </w:r>
      <w:r w:rsidR="006C3A57">
        <w:rPr>
          <w:color w:val="000000"/>
          <w:sz w:val="20"/>
          <w:szCs w:val="20"/>
        </w:rPr>
        <w:t xml:space="preserve">da substância </w:t>
      </w:r>
      <w:r w:rsidR="004641AF" w:rsidRPr="004641AF">
        <w:rPr>
          <w:b/>
          <w:bCs/>
          <w:color w:val="000000"/>
          <w:sz w:val="20"/>
          <w:szCs w:val="20"/>
        </w:rPr>
        <w:t>8</w:t>
      </w:r>
      <w:r w:rsidR="004641AF">
        <w:rPr>
          <w:color w:val="000000"/>
          <w:sz w:val="20"/>
          <w:szCs w:val="20"/>
        </w:rPr>
        <w:t>.</w:t>
      </w:r>
    </w:p>
    <w:p w14:paraId="16970A30" w14:textId="551C55CE" w:rsidR="00576433" w:rsidRDefault="0099059A" w:rsidP="002C3865">
      <w:pPr>
        <w:pStyle w:val="NormalWeb"/>
        <w:keepNext/>
        <w:jc w:val="center"/>
        <w:rPr>
          <w:b/>
          <w:bCs/>
          <w:sz w:val="18"/>
          <w:szCs w:val="18"/>
        </w:rPr>
      </w:pPr>
      <w:r w:rsidRPr="00F32BDF">
        <w:rPr>
          <w:noProof/>
          <w:sz w:val="18"/>
          <w:szCs w:val="18"/>
        </w:rPr>
        <w:drawing>
          <wp:inline distT="0" distB="0" distL="0" distR="0" wp14:anchorId="2ECDAD59" wp14:editId="217206D9">
            <wp:extent cx="3373120" cy="2338705"/>
            <wp:effectExtent l="0" t="0" r="0" b="4445"/>
            <wp:docPr id="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>
                      <a:extLst>
                        <a:ext uri="{BEBA8EAE-BF5A-486C-A8C5-ECC9F3942E4B}">
                          <a14:imgProps xmlns:a14="http://schemas.microsoft.com/office/drawing/2010/main">
                            <a14:imgLayer r:embed="rId18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73120" cy="2338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F6DFDF" w14:textId="31D6C02B" w:rsidR="00716676" w:rsidRPr="00F32BDF" w:rsidRDefault="00492016" w:rsidP="002C3865">
      <w:pPr>
        <w:pStyle w:val="NormalWeb"/>
        <w:keepNext/>
        <w:jc w:val="center"/>
        <w:rPr>
          <w:noProof/>
          <w:sz w:val="18"/>
          <w:szCs w:val="18"/>
        </w:rPr>
      </w:pPr>
      <w:r w:rsidRPr="00F32BDF">
        <w:rPr>
          <w:b/>
          <w:bCs/>
          <w:sz w:val="18"/>
          <w:szCs w:val="18"/>
        </w:rPr>
        <w:t xml:space="preserve">Figura </w:t>
      </w:r>
      <w:r w:rsidRPr="00F32BDF">
        <w:rPr>
          <w:b/>
          <w:bCs/>
          <w:sz w:val="18"/>
          <w:szCs w:val="18"/>
        </w:rPr>
        <w:fldChar w:fldCharType="begin"/>
      </w:r>
      <w:r w:rsidRPr="00F32BDF">
        <w:rPr>
          <w:b/>
          <w:bCs/>
          <w:sz w:val="18"/>
          <w:szCs w:val="18"/>
        </w:rPr>
        <w:instrText xml:space="preserve"> SEQ Figura \* ARABIC </w:instrText>
      </w:r>
      <w:r w:rsidRPr="00F32BDF">
        <w:rPr>
          <w:b/>
          <w:bCs/>
          <w:sz w:val="18"/>
          <w:szCs w:val="18"/>
        </w:rPr>
        <w:fldChar w:fldCharType="separate"/>
      </w:r>
      <w:r w:rsidR="00DB4D57" w:rsidRPr="00F32BDF">
        <w:rPr>
          <w:b/>
          <w:bCs/>
          <w:noProof/>
          <w:sz w:val="18"/>
          <w:szCs w:val="18"/>
        </w:rPr>
        <w:t>4</w:t>
      </w:r>
      <w:r w:rsidRPr="00F32BDF">
        <w:rPr>
          <w:b/>
          <w:bCs/>
          <w:sz w:val="18"/>
          <w:szCs w:val="18"/>
        </w:rPr>
        <w:fldChar w:fldCharType="end"/>
      </w:r>
      <w:r w:rsidRPr="00F32BDF">
        <w:rPr>
          <w:b/>
          <w:bCs/>
          <w:sz w:val="18"/>
          <w:szCs w:val="18"/>
        </w:rPr>
        <w:t>:</w:t>
      </w:r>
      <w:r w:rsidRPr="00F32BDF">
        <w:rPr>
          <w:sz w:val="18"/>
          <w:szCs w:val="18"/>
        </w:rPr>
        <w:t xml:space="preserve">  Espectros de RMN de </w:t>
      </w:r>
      <w:r w:rsidRPr="00F32BDF">
        <w:rPr>
          <w:sz w:val="18"/>
          <w:szCs w:val="18"/>
          <w:vertAlign w:val="superscript"/>
        </w:rPr>
        <w:t>1</w:t>
      </w:r>
      <w:r w:rsidRPr="00F32BDF">
        <w:rPr>
          <w:sz w:val="18"/>
          <w:szCs w:val="18"/>
        </w:rPr>
        <w:t>H (CDCl3, 400 Hz)</w:t>
      </w:r>
    </w:p>
    <w:p w14:paraId="3E6C5894" w14:textId="77777777" w:rsidR="00DB4D57" w:rsidRDefault="00DB4D57" w:rsidP="00DB4D57">
      <w:pPr>
        <w:pStyle w:val="NormalWeb"/>
        <w:keepNext/>
        <w:jc w:val="center"/>
      </w:pPr>
      <w:r w:rsidRPr="00DB4D57">
        <w:rPr>
          <w:noProof/>
        </w:rPr>
        <w:drawing>
          <wp:inline distT="0" distB="0" distL="0" distR="0" wp14:anchorId="20A2E51E" wp14:editId="2171FA76">
            <wp:extent cx="3373120" cy="2292985"/>
            <wp:effectExtent l="0" t="0" r="0" b="0"/>
            <wp:docPr id="21" name="Imagem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>
                      <a:extLst>
                        <a:ext uri="{BEBA8EAE-BF5A-486C-A8C5-ECC9F3942E4B}">
                          <a14:imgProps xmlns:a14="http://schemas.microsoft.com/office/drawing/2010/main">
                            <a14:imgLayer r:embed="rId20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73120" cy="2292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D98BCD" w14:textId="05CA4255" w:rsidR="0005288D" w:rsidRPr="00DB4D57" w:rsidRDefault="00DB4D57" w:rsidP="00DB4D57">
      <w:pPr>
        <w:pStyle w:val="Legenda"/>
        <w:jc w:val="center"/>
        <w:rPr>
          <w:noProof/>
          <w:color w:val="auto"/>
        </w:rPr>
      </w:pPr>
      <w:r w:rsidRPr="00DB4D57">
        <w:rPr>
          <w:b/>
          <w:bCs/>
          <w:color w:val="auto"/>
        </w:rPr>
        <w:t xml:space="preserve">Figura </w:t>
      </w:r>
      <w:r w:rsidRPr="00DB4D57">
        <w:rPr>
          <w:b/>
          <w:bCs/>
          <w:color w:val="auto"/>
        </w:rPr>
        <w:fldChar w:fldCharType="begin"/>
      </w:r>
      <w:r w:rsidRPr="00DB4D57">
        <w:rPr>
          <w:b/>
          <w:bCs/>
          <w:color w:val="auto"/>
        </w:rPr>
        <w:instrText xml:space="preserve"> SEQ Figura \* ARABIC </w:instrText>
      </w:r>
      <w:r w:rsidRPr="00DB4D57">
        <w:rPr>
          <w:b/>
          <w:bCs/>
          <w:color w:val="auto"/>
        </w:rPr>
        <w:fldChar w:fldCharType="separate"/>
      </w:r>
      <w:r w:rsidRPr="00DB4D57">
        <w:rPr>
          <w:b/>
          <w:bCs/>
          <w:noProof/>
          <w:color w:val="auto"/>
        </w:rPr>
        <w:t>5</w:t>
      </w:r>
      <w:r w:rsidRPr="00DB4D57">
        <w:rPr>
          <w:b/>
          <w:bCs/>
          <w:color w:val="auto"/>
        </w:rPr>
        <w:fldChar w:fldCharType="end"/>
      </w:r>
      <w:r w:rsidRPr="00DB4D57">
        <w:rPr>
          <w:b/>
          <w:bCs/>
          <w:color w:val="auto"/>
        </w:rPr>
        <w:t>:</w:t>
      </w:r>
      <w:r w:rsidRPr="00DB4D57">
        <w:rPr>
          <w:color w:val="auto"/>
        </w:rPr>
        <w:t xml:space="preserve"> Espectro de </w:t>
      </w:r>
      <w:r w:rsidRPr="00DB4D57">
        <w:rPr>
          <w:color w:val="auto"/>
          <w:vertAlign w:val="superscript"/>
        </w:rPr>
        <w:t>13</w:t>
      </w:r>
      <w:r w:rsidRPr="00DB4D57">
        <w:rPr>
          <w:color w:val="auto"/>
        </w:rPr>
        <w:t>C e subespectro dept (CDCl3, 400Hz)</w:t>
      </w:r>
    </w:p>
    <w:p w14:paraId="303A5CE2" w14:textId="0761E65C" w:rsidR="00666195" w:rsidRDefault="00666195" w:rsidP="00716676">
      <w:pPr>
        <w:pStyle w:val="NormalWeb"/>
        <w:jc w:val="center"/>
        <w:rPr>
          <w:noProof/>
        </w:rPr>
      </w:pPr>
    </w:p>
    <w:p w14:paraId="1772B685" w14:textId="49406DE3" w:rsidR="00666195" w:rsidRDefault="004479A3" w:rsidP="00716676">
      <w:pPr>
        <w:pStyle w:val="NormalWeb"/>
        <w:jc w:val="center"/>
        <w:rPr>
          <w:noProof/>
        </w:rPr>
      </w:pPr>
      <w:r>
        <w:rPr>
          <w:noProof/>
        </w:rPr>
        <w:drawing>
          <wp:anchor distT="0" distB="0" distL="0" distR="0" simplePos="0" relativeHeight="251675648" behindDoc="1" locked="0" layoutInCell="1" hidden="0" allowOverlap="1" wp14:anchorId="5EFC0868" wp14:editId="5D29F3BD">
            <wp:simplePos x="0" y="0"/>
            <wp:positionH relativeFrom="column">
              <wp:posOffset>1979930</wp:posOffset>
            </wp:positionH>
            <wp:positionV relativeFrom="paragraph">
              <wp:posOffset>93345</wp:posOffset>
            </wp:positionV>
            <wp:extent cx="1452880" cy="1447165"/>
            <wp:effectExtent l="0" t="0" r="0" b="635"/>
            <wp:wrapThrough wrapText="bothSides">
              <wp:wrapPolygon edited="0">
                <wp:start x="0" y="0"/>
                <wp:lineTo x="0" y="21325"/>
                <wp:lineTo x="21241" y="21325"/>
                <wp:lineTo x="21241" y="0"/>
                <wp:lineTo x="0" y="0"/>
              </wp:wrapPolygon>
            </wp:wrapThrough>
            <wp:docPr id="30" name="image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.png"/>
                    <pic:cNvPicPr preferRelativeResize="0"/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52880" cy="144716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anchor>
        </w:drawing>
      </w:r>
    </w:p>
    <w:p w14:paraId="335A4966" w14:textId="194D65A0" w:rsidR="00666195" w:rsidRDefault="004479A3" w:rsidP="00716676">
      <w:pPr>
        <w:pStyle w:val="NormalWeb"/>
        <w:jc w:val="center"/>
        <w:rPr>
          <w:noProof/>
        </w:rPr>
      </w:pPr>
      <w:r>
        <w:rPr>
          <w:noProof/>
        </w:rPr>
        <w:t xml:space="preserve"> </w:t>
      </w:r>
    </w:p>
    <w:p w14:paraId="117856A9" w14:textId="631CA6D8" w:rsidR="00666195" w:rsidRDefault="00666195" w:rsidP="00716676">
      <w:pPr>
        <w:pStyle w:val="NormalWeb"/>
        <w:jc w:val="center"/>
        <w:rPr>
          <w:noProof/>
        </w:rPr>
      </w:pPr>
    </w:p>
    <w:p w14:paraId="6C5D5611" w14:textId="77777777" w:rsidR="0005288D" w:rsidRDefault="0005288D" w:rsidP="00716676">
      <w:pPr>
        <w:pStyle w:val="NormalWeb"/>
        <w:jc w:val="center"/>
        <w:rPr>
          <w:noProof/>
        </w:rPr>
      </w:pPr>
    </w:p>
    <w:p w14:paraId="653BC966" w14:textId="0B3DA297" w:rsidR="0005288D" w:rsidRDefault="0005288D" w:rsidP="00716676">
      <w:pPr>
        <w:pStyle w:val="NormalWeb"/>
        <w:jc w:val="center"/>
        <w:rPr>
          <w:noProof/>
        </w:rPr>
      </w:pPr>
    </w:p>
    <w:p w14:paraId="0197E935" w14:textId="666E1B2C" w:rsidR="00A93180" w:rsidRDefault="00576433" w:rsidP="002F00DE">
      <w:pPr>
        <w:pBdr>
          <w:top w:val="nil"/>
          <w:left w:val="nil"/>
          <w:bottom w:val="nil"/>
          <w:right w:val="nil"/>
          <w:between w:val="nil"/>
        </w:pBdr>
        <w:spacing w:line="280" w:lineRule="auto"/>
        <w:ind w:left="14"/>
        <w:jc w:val="center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br/>
      </w:r>
      <w:r w:rsidR="00AC1F69">
        <w:rPr>
          <w:noProof/>
          <w:sz w:val="20"/>
          <w:szCs w:val="20"/>
          <w:lang w:val="pt-BR" w:eastAsia="pt-BR"/>
        </w:rPr>
        <mc:AlternateContent>
          <mc:Choice Requires="wpg">
            <w:drawing>
              <wp:anchor distT="0" distB="0" distL="0" distR="0" simplePos="0" relativeHeight="251664384" behindDoc="1" locked="0" layoutInCell="1" hidden="0" allowOverlap="1" wp14:anchorId="755DE671" wp14:editId="2E5E747D">
                <wp:simplePos x="0" y="0"/>
                <wp:positionH relativeFrom="page">
                  <wp:posOffset>0</wp:posOffset>
                </wp:positionH>
                <wp:positionV relativeFrom="page">
                  <wp:posOffset>0</wp:posOffset>
                </wp:positionV>
                <wp:extent cx="2646680" cy="3053134"/>
                <wp:effectExtent l="0" t="0" r="0" b="0"/>
                <wp:wrapNone/>
                <wp:docPr id="23" name="Agrupar 2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46680" cy="3053134"/>
                          <a:chOff x="4022650" y="2253425"/>
                          <a:chExt cx="2646700" cy="3053150"/>
                        </a:xfrm>
                      </wpg:grpSpPr>
                      <wpg:grpSp>
                        <wpg:cNvPr id="11" name="Agrupar 11"/>
                        <wpg:cNvGrpSpPr/>
                        <wpg:grpSpPr>
                          <a:xfrm>
                            <a:off x="4022660" y="2253433"/>
                            <a:ext cx="2646680" cy="3053142"/>
                            <a:chOff x="5495850" y="1536150"/>
                            <a:chExt cx="2646700" cy="3060083"/>
                          </a:xfrm>
                        </wpg:grpSpPr>
                        <wps:wsp>
                          <wps:cNvPr id="12" name="Retângulo 12"/>
                          <wps:cNvSpPr/>
                          <wps:spPr>
                            <a:xfrm>
                              <a:off x="5495850" y="1536150"/>
                              <a:ext cx="2646700" cy="30600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39096599" w14:textId="77777777" w:rsidR="00A93180" w:rsidRDefault="00A93180">
                                <w:pPr>
                                  <w:textDirection w:val="btLr"/>
                                </w:pPr>
                              </w:p>
                            </w:txbxContent>
                          </wps:txbx>
                          <wps:bodyPr spcFirstLastPara="1" wrap="square" lIns="91425" tIns="91425" rIns="91425" bIns="91425" anchor="ctr" anchorCtr="0">
                            <a:noAutofit/>
                          </wps:bodyPr>
                        </wps:wsp>
                        <wpg:grpSp>
                          <wpg:cNvPr id="13" name="Agrupar 13"/>
                          <wpg:cNvGrpSpPr/>
                          <wpg:grpSpPr>
                            <a:xfrm>
                              <a:off x="5495860" y="1536168"/>
                              <a:ext cx="2646680" cy="3060065"/>
                              <a:chOff x="0" y="0"/>
                              <a:chExt cx="2646680" cy="3060065"/>
                            </a:xfrm>
                          </wpg:grpSpPr>
                          <wps:wsp>
                            <wps:cNvPr id="14" name="Retângulo 14"/>
                            <wps:cNvSpPr/>
                            <wps:spPr>
                              <a:xfrm>
                                <a:off x="0" y="0"/>
                                <a:ext cx="2646675" cy="30600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5949FC66" w14:textId="77777777" w:rsidR="00A93180" w:rsidRDefault="00A93180">
                                  <w:pPr>
                                    <w:textDirection w:val="btLr"/>
                                  </w:pPr>
                                </w:p>
                              </w:txbxContent>
                            </wps:txbx>
                            <wps:bodyPr spcFirstLastPara="1" wrap="square" lIns="91425" tIns="91425" rIns="91425" bIns="91425" anchor="ctr" anchorCtr="0">
                              <a:noAutofit/>
                            </wps:bodyPr>
                          </wps:wsp>
                          <wps:wsp>
                            <wps:cNvPr id="15" name="Forma Livre 15"/>
                            <wps:cNvSpPr/>
                            <wps:spPr>
                              <a:xfrm>
                                <a:off x="0" y="0"/>
                                <a:ext cx="2646680" cy="306006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2646680" h="3060065" extrusionOk="0">
                                    <a:moveTo>
                                      <a:pt x="0" y="3060042"/>
                                    </a:moveTo>
                                    <a:lnTo>
                                      <a:pt x="0" y="0"/>
                                    </a:lnTo>
                                    <a:lnTo>
                                      <a:pt x="2646649" y="0"/>
                                    </a:lnTo>
                                    <a:lnTo>
                                      <a:pt x="2616923" y="42783"/>
                                    </a:lnTo>
                                    <a:lnTo>
                                      <a:pt x="2590952" y="76885"/>
                                    </a:lnTo>
                                    <a:lnTo>
                                      <a:pt x="2558909" y="114017"/>
                                    </a:lnTo>
                                    <a:lnTo>
                                      <a:pt x="2541885" y="135648"/>
                                    </a:lnTo>
                                    <a:lnTo>
                                      <a:pt x="2508332" y="179401"/>
                                    </a:lnTo>
                                    <a:lnTo>
                                      <a:pt x="2458112" y="233604"/>
                                    </a:lnTo>
                                    <a:lnTo>
                                      <a:pt x="2388374" y="295904"/>
                                    </a:lnTo>
                                    <a:lnTo>
                                      <a:pt x="2358108" y="320881"/>
                                    </a:lnTo>
                                    <a:lnTo>
                                      <a:pt x="2293078" y="364402"/>
                                    </a:lnTo>
                                    <a:lnTo>
                                      <a:pt x="2243115" y="395362"/>
                                    </a:lnTo>
                                    <a:lnTo>
                                      <a:pt x="2181994" y="428470"/>
                                    </a:lnTo>
                                    <a:lnTo>
                                      <a:pt x="2119161" y="457629"/>
                                    </a:lnTo>
                                    <a:lnTo>
                                      <a:pt x="2056070" y="484368"/>
                                    </a:lnTo>
                                    <a:lnTo>
                                      <a:pt x="1992225" y="509596"/>
                                    </a:lnTo>
                                    <a:lnTo>
                                      <a:pt x="1947263" y="527369"/>
                                    </a:lnTo>
                                    <a:lnTo>
                                      <a:pt x="1858326" y="565543"/>
                                    </a:lnTo>
                                    <a:lnTo>
                                      <a:pt x="1813516" y="583751"/>
                                    </a:lnTo>
                                    <a:lnTo>
                                      <a:pt x="1760756" y="604386"/>
                                    </a:lnTo>
                                    <a:lnTo>
                                      <a:pt x="1707530" y="623598"/>
                                    </a:lnTo>
                                    <a:lnTo>
                                      <a:pt x="1679789" y="633838"/>
                                    </a:lnTo>
                                    <a:lnTo>
                                      <a:pt x="1625527" y="656788"/>
                                    </a:lnTo>
                                    <a:lnTo>
                                      <a:pt x="1571732" y="676843"/>
                                    </a:lnTo>
                                    <a:lnTo>
                                      <a:pt x="1520568" y="699331"/>
                                    </a:lnTo>
                                    <a:lnTo>
                                      <a:pt x="1494667" y="709603"/>
                                    </a:lnTo>
                                    <a:lnTo>
                                      <a:pt x="1458644" y="723330"/>
                                    </a:lnTo>
                                    <a:lnTo>
                                      <a:pt x="1423135" y="738214"/>
                                    </a:lnTo>
                                    <a:lnTo>
                                      <a:pt x="1317562" y="784715"/>
                                    </a:lnTo>
                                    <a:lnTo>
                                      <a:pt x="1282661" y="800995"/>
                                    </a:lnTo>
                                    <a:lnTo>
                                      <a:pt x="1248028" y="817950"/>
                                    </a:lnTo>
                                    <a:lnTo>
                                      <a:pt x="1213690" y="835570"/>
                                    </a:lnTo>
                                    <a:lnTo>
                                      <a:pt x="1168185" y="861002"/>
                                    </a:lnTo>
                                    <a:lnTo>
                                      <a:pt x="1123580" y="887653"/>
                                    </a:lnTo>
                                    <a:lnTo>
                                      <a:pt x="1075699" y="918952"/>
                                    </a:lnTo>
                                    <a:lnTo>
                                      <a:pt x="1029792" y="953444"/>
                                    </a:lnTo>
                                    <a:lnTo>
                                      <a:pt x="996125" y="980890"/>
                                    </a:lnTo>
                                    <a:lnTo>
                                      <a:pt x="963202" y="1009148"/>
                                    </a:lnTo>
                                    <a:lnTo>
                                      <a:pt x="931114" y="1038307"/>
                                    </a:lnTo>
                                    <a:lnTo>
                                      <a:pt x="899952" y="1068453"/>
                                    </a:lnTo>
                                    <a:lnTo>
                                      <a:pt x="855740" y="1115318"/>
                                    </a:lnTo>
                                    <a:lnTo>
                                      <a:pt x="813560" y="1164100"/>
                                    </a:lnTo>
                                    <a:lnTo>
                                      <a:pt x="786635" y="1198153"/>
                                    </a:lnTo>
                                    <a:lnTo>
                                      <a:pt x="761608" y="1233512"/>
                                    </a:lnTo>
                                    <a:lnTo>
                                      <a:pt x="738200" y="1269917"/>
                                    </a:lnTo>
                                    <a:lnTo>
                                      <a:pt x="716132" y="1307106"/>
                                    </a:lnTo>
                                    <a:lnTo>
                                      <a:pt x="695732" y="1344672"/>
                                    </a:lnTo>
                                    <a:lnTo>
                                      <a:pt x="677065" y="1383164"/>
                                    </a:lnTo>
                                    <a:lnTo>
                                      <a:pt x="660147" y="1422534"/>
                                    </a:lnTo>
                                    <a:lnTo>
                                      <a:pt x="644997" y="1462736"/>
                                    </a:lnTo>
                                    <a:lnTo>
                                      <a:pt x="631614" y="1501656"/>
                                    </a:lnTo>
                                    <a:lnTo>
                                      <a:pt x="618617" y="1540715"/>
                                    </a:lnTo>
                                    <a:lnTo>
                                      <a:pt x="605866" y="1579846"/>
                                    </a:lnTo>
                                    <a:lnTo>
                                      <a:pt x="593224" y="1618985"/>
                                    </a:lnTo>
                                    <a:lnTo>
                                      <a:pt x="578867" y="1667225"/>
                                    </a:lnTo>
                                    <a:lnTo>
                                      <a:pt x="566427" y="1716220"/>
                                    </a:lnTo>
                                    <a:lnTo>
                                      <a:pt x="563836" y="1725632"/>
                                    </a:lnTo>
                                    <a:lnTo>
                                      <a:pt x="560773" y="1734942"/>
                                    </a:lnTo>
                                    <a:lnTo>
                                      <a:pt x="557681" y="1744253"/>
                                    </a:lnTo>
                                    <a:lnTo>
                                      <a:pt x="555003" y="1753665"/>
                                    </a:lnTo>
                                    <a:lnTo>
                                      <a:pt x="544752" y="1798779"/>
                                    </a:lnTo>
                                    <a:lnTo>
                                      <a:pt x="535172" y="1844046"/>
                                    </a:lnTo>
                                    <a:lnTo>
                                      <a:pt x="525178" y="1889225"/>
                                    </a:lnTo>
                                    <a:lnTo>
                                      <a:pt x="513685" y="1934078"/>
                                    </a:lnTo>
                                    <a:lnTo>
                                      <a:pt x="510103" y="1949032"/>
                                    </a:lnTo>
                                    <a:lnTo>
                                      <a:pt x="507272" y="1964205"/>
                                    </a:lnTo>
                                    <a:lnTo>
                                      <a:pt x="504521" y="1979406"/>
                                    </a:lnTo>
                                    <a:lnTo>
                                      <a:pt x="501178" y="1994448"/>
                                    </a:lnTo>
                                    <a:lnTo>
                                      <a:pt x="495086" y="2017775"/>
                                    </a:lnTo>
                                    <a:lnTo>
                                      <a:pt x="488747" y="2041052"/>
                                    </a:lnTo>
                                    <a:lnTo>
                                      <a:pt x="481944" y="2064183"/>
                                    </a:lnTo>
                                    <a:lnTo>
                                      <a:pt x="474459" y="2087074"/>
                                    </a:lnTo>
                                    <a:lnTo>
                                      <a:pt x="466164" y="2113737"/>
                                    </a:lnTo>
                                    <a:lnTo>
                                      <a:pt x="458897" y="2140668"/>
                                    </a:lnTo>
                                    <a:lnTo>
                                      <a:pt x="451549" y="2167570"/>
                                    </a:lnTo>
                                    <a:lnTo>
                                      <a:pt x="443015" y="2194145"/>
                                    </a:lnTo>
                                    <a:lnTo>
                                      <a:pt x="427307" y="2240539"/>
                                    </a:lnTo>
                                    <a:lnTo>
                                      <a:pt x="412695" y="2287299"/>
                                    </a:lnTo>
                                    <a:lnTo>
                                      <a:pt x="398024" y="2334067"/>
                                    </a:lnTo>
                                    <a:lnTo>
                                      <a:pt x="382142" y="2380482"/>
                                    </a:lnTo>
                                    <a:lnTo>
                                      <a:pt x="371222" y="2408955"/>
                                    </a:lnTo>
                                    <a:lnTo>
                                      <a:pt x="359895" y="2437265"/>
                                    </a:lnTo>
                                    <a:lnTo>
                                      <a:pt x="348859" y="2465655"/>
                                    </a:lnTo>
                                    <a:lnTo>
                                      <a:pt x="326028" y="2530010"/>
                                    </a:lnTo>
                                    <a:lnTo>
                                      <a:pt x="295905" y="2599232"/>
                                    </a:lnTo>
                                    <a:lnTo>
                                      <a:pt x="265065" y="2665985"/>
                                    </a:lnTo>
                                    <a:lnTo>
                                      <a:pt x="232927" y="2730170"/>
                                    </a:lnTo>
                                    <a:lnTo>
                                      <a:pt x="190359" y="2805651"/>
                                    </a:lnTo>
                                    <a:lnTo>
                                      <a:pt x="162676" y="2847981"/>
                                    </a:lnTo>
                                    <a:lnTo>
                                      <a:pt x="133600" y="2889338"/>
                                    </a:lnTo>
                                    <a:lnTo>
                                      <a:pt x="103797" y="2930200"/>
                                    </a:lnTo>
                                    <a:lnTo>
                                      <a:pt x="59428" y="2985777"/>
                                    </a:lnTo>
                                    <a:lnTo>
                                      <a:pt x="45015" y="3004588"/>
                                    </a:lnTo>
                                    <a:lnTo>
                                      <a:pt x="13701" y="3044498"/>
                                    </a:lnTo>
                                    <a:lnTo>
                                      <a:pt x="0" y="3060042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F1D8"/>
                              </a:solidFill>
                              <a:ln>
                                <a:noFill/>
                              </a:ln>
                            </wps:spPr>
                            <wps:bodyPr spcFirstLastPara="1" wrap="square" lIns="91425" tIns="91425" rIns="91425" bIns="91425" anchor="ctr" anchorCtr="0">
                              <a:noAutofit/>
                            </wps:bodyPr>
                          </wps:wsp>
                          <pic:pic xmlns:pic="http://schemas.openxmlformats.org/drawingml/2006/picture">
                            <pic:nvPicPr>
                              <pic:cNvPr id="16" name="Shape 8"/>
                              <pic:cNvPicPr preferRelativeResize="0"/>
                            </pic:nvPicPr>
                            <pic:blipFill rotWithShape="1">
                              <a:blip r:embed="rId9">
                                <a:alphaModFix/>
                              </a:blip>
                              <a:srcRect/>
                              <a:stretch/>
                            </pic:blipFill>
                            <pic:spPr>
                              <a:xfrm>
                                <a:off x="185799" y="203884"/>
                                <a:ext cx="1628774" cy="163829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755DE671" id="Agrupar 23" o:spid="_x0000_s1034" style="position:absolute;left:0;text-align:left;margin-left:0;margin-top:0;width:208.4pt;height:240.4pt;z-index:-251652096;mso-wrap-distance-left:0;mso-wrap-distance-right:0;mso-position-horizontal-relative:page;mso-position-vertical-relative:page" coordorigin="40226,22534" coordsize="26467,3053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">
                <v:group id="Agrupar 11" o:spid="_x0000_s1035" style="position:absolute;left:40226;top:22534;width:26467;height:30531" coordorigin="54958,15361" coordsize="26467,30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">
                  <v:rect id="Retângulo 12" o:spid="_x0000_s1036" style="position:absolute;left:54958;top:15361;width:26467;height:3060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" filled="f" stroked="f">
                    <v:textbox inset="2.53958mm,2.53958mm,2.53958mm,2.53958mm">
                      <w:txbxContent>
                        <w:p w14:paraId="39096599" w14:textId="77777777" w:rsidR="00A93180" w:rsidRDefault="00A93180">
                          <w:pPr>
                            <w:textDirection w:val="btLr"/>
                          </w:pPr>
                        </w:p>
                      </w:txbxContent>
                    </v:textbox>
                  </v:rect>
                  <v:group id="Agrupar 13" o:spid="_x0000_s1037" style="position:absolute;left:54958;top:15361;width:26467;height:30601" coordsize="26466,30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">
                    <v:rect id="Retângulo 14" o:spid="_x0000_s1038" style="position:absolute;width:26466;height:306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" filled="f" stroked="f">
                      <v:textbox inset="2.53958mm,2.53958mm,2.53958mm,2.53958mm">
                        <w:txbxContent>
                          <w:p w14:paraId="5949FC66" w14:textId="77777777" w:rsidR="00A93180" w:rsidRDefault="00A93180">
                            <w:pPr>
                              <w:textDirection w:val="btLr"/>
                            </w:pPr>
                          </w:p>
                        </w:txbxContent>
                      </v:textbox>
                    </v:rect>
                    <v:shape id="Forma Livre 15" o:spid="_x0000_s1039" style="position:absolute;width:26466;height:30600;visibility:visible;mso-wrap-style:square;v-text-anchor:middle" coordsize="2646680,30600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" path="m,3060042l,,2646649,r-29726,42783l2590952,76885r-32043,37132l2541885,135648r-33553,43753l2458112,233604r-69738,62300l2358108,320881r-65030,43521l2243115,395362r-61121,33108l2119161,457629r-63091,26739l1992225,509596r-44962,17773l1858326,565543r-44810,18208l1760756,604386r-53226,19212l1679789,633838r-54262,22950l1571732,676843r-51164,22488l1494667,709603r-36023,13727l1423135,738214r-105573,46501l1282661,800995r-34633,16955l1213690,835570r-45505,25432l1123580,887653r-47881,31299l1029792,953444r-33667,27446l963202,1009148r-32088,29159l899952,1068453r-44212,46865l813560,1164100r-26925,34053l761608,1233512r-23408,36405l716132,1307106r-20400,37566l677065,1383164r-16918,39370l644997,1462736r-13383,38920l618617,1540715r-12751,39131l593224,1618985r-14357,48240l566427,1716220r-2591,9412l560773,1734942r-3092,9311l555003,1753665r-10251,45114l535172,1844046r-9994,45179l513685,1934078r-3582,14954l507272,1964205r-2751,15201l501178,1994448r-6092,23327l488747,2041052r-6803,23131l474459,2087074r-8295,26663l458897,2140668r-7348,26902l443015,2194145r-15708,46394l412695,2287299r-14671,46768l382142,2380482r-10920,28473l359895,2437265r-11036,28390l326028,2530010r-30123,69222l265065,2665985r-32138,64185l190359,2805651r-27683,42330l133600,2889338r-29803,40862l59428,2985777r-14413,18811l13701,3044498,,3060042xe" fillcolor="#fff1d8" stroked="f">
                      <v:path arrowok="t" o:extrusionok="f"/>
                    </v:shape>
                    <v:shape id="Shape 8" o:spid="_x0000_s1040" type="#_x0000_t75" style="position:absolute;left:1857;top:2038;width:16288;height:16383;visibility:visible;mso-wrap-style:square" o:preferrelative="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">
                      <v:imagedata r:id="rId10" o:title=""/>
                    </v:shape>
                  </v:group>
                </v:group>
                <w10:wrap anchorx="page" anchory="page"/>
              </v:group>
            </w:pict>
          </mc:Fallback>
        </mc:AlternateContent>
      </w:r>
      <w:r w:rsidR="00AC1F69">
        <w:rPr>
          <w:b/>
          <w:color w:val="000000"/>
          <w:sz w:val="28"/>
          <w:szCs w:val="28"/>
        </w:rPr>
        <w:t>Conclusões</w:t>
      </w:r>
    </w:p>
    <w:p w14:paraId="3BDA4D2D" w14:textId="69F68845" w:rsidR="00A93180" w:rsidRPr="00576433" w:rsidRDefault="00576433" w:rsidP="008963ED">
      <w:pPr>
        <w:spacing w:before="83"/>
        <w:ind w:left="9"/>
        <w:jc w:val="both"/>
        <w:rPr>
          <w:sz w:val="20"/>
          <w:szCs w:val="20"/>
        </w:rPr>
      </w:pPr>
      <w:r>
        <w:rPr>
          <w:sz w:val="20"/>
          <w:szCs w:val="20"/>
        </w:rPr>
        <w:t>Foram sintetizadas e caracterizadas quatro substâncias análogas ao protótipo TD-NO</w:t>
      </w:r>
      <w:r>
        <w:rPr>
          <w:sz w:val="20"/>
          <w:szCs w:val="20"/>
          <w:vertAlign w:val="subscript"/>
        </w:rPr>
        <w:t>2</w:t>
      </w:r>
      <w:r>
        <w:rPr>
          <w:sz w:val="20"/>
          <w:szCs w:val="20"/>
        </w:rPr>
        <w:t>, que se encontram em fase de avaliação do seu potencial tripanocida.</w:t>
      </w:r>
    </w:p>
    <w:p w14:paraId="40CF96A8" w14:textId="77777777" w:rsidR="00A93180" w:rsidRDefault="00A93180">
      <w:pPr>
        <w:spacing w:before="65"/>
        <w:rPr>
          <w:sz w:val="20"/>
          <w:szCs w:val="20"/>
        </w:rPr>
      </w:pPr>
    </w:p>
    <w:p w14:paraId="76D39221" w14:textId="48545442" w:rsidR="00A93180" w:rsidRDefault="00A93180">
      <w:pPr>
        <w:spacing w:before="65"/>
        <w:rPr>
          <w:sz w:val="20"/>
          <w:szCs w:val="20"/>
        </w:rPr>
      </w:pPr>
    </w:p>
    <w:p w14:paraId="2D99F9CB" w14:textId="3C9EA269" w:rsidR="00A93180" w:rsidRDefault="00AC1F69">
      <w:pPr>
        <w:pBdr>
          <w:top w:val="nil"/>
          <w:left w:val="nil"/>
          <w:bottom w:val="nil"/>
          <w:right w:val="nil"/>
          <w:between w:val="nil"/>
        </w:pBdr>
        <w:ind w:left="9"/>
        <w:jc w:val="center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Agradecimentos</w:t>
      </w:r>
    </w:p>
    <w:p w14:paraId="7DD2B412" w14:textId="72993B13" w:rsidR="003871D6" w:rsidRDefault="006C6215">
      <w:pPr>
        <w:pBdr>
          <w:top w:val="nil"/>
          <w:left w:val="nil"/>
          <w:bottom w:val="nil"/>
          <w:right w:val="nil"/>
          <w:between w:val="nil"/>
        </w:pBdr>
        <w:ind w:left="9"/>
        <w:jc w:val="center"/>
        <w:rPr>
          <w:b/>
          <w:color w:val="000000"/>
          <w:sz w:val="28"/>
          <w:szCs w:val="28"/>
        </w:rPr>
      </w:pPr>
      <w:r w:rsidRPr="00A37E41">
        <w:rPr>
          <w:noProof/>
          <w:lang w:val="pt-BR" w:eastAsia="pt-BR"/>
        </w:rPr>
        <w:drawing>
          <wp:anchor distT="0" distB="0" distL="114300" distR="114300" simplePos="0" relativeHeight="251670528" behindDoc="0" locked="0" layoutInCell="1" allowOverlap="1" wp14:anchorId="691BA686" wp14:editId="3399A6C3">
            <wp:simplePos x="0" y="0"/>
            <wp:positionH relativeFrom="column">
              <wp:posOffset>608330</wp:posOffset>
            </wp:positionH>
            <wp:positionV relativeFrom="paragraph">
              <wp:posOffset>198120</wp:posOffset>
            </wp:positionV>
            <wp:extent cx="590550" cy="1133475"/>
            <wp:effectExtent l="0" t="0" r="0" b="9525"/>
            <wp:wrapThrough wrapText="bothSides">
              <wp:wrapPolygon edited="0">
                <wp:start x="697" y="0"/>
                <wp:lineTo x="0" y="19240"/>
                <wp:lineTo x="0" y="20692"/>
                <wp:lineTo x="1394" y="21418"/>
                <wp:lineTo x="19510" y="21418"/>
                <wp:lineTo x="20903" y="20692"/>
                <wp:lineTo x="20903" y="19240"/>
                <wp:lineTo x="20206" y="0"/>
                <wp:lineTo x="697" y="0"/>
              </wp:wrapPolygon>
            </wp:wrapThrough>
            <wp:docPr id="463" name="Google Shape;1410;p8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3" name="Google Shape;1410;p82"/>
                    <pic:cNvPicPr preferRelativeResize="0"/>
                  </pic:nvPicPr>
                  <pic:blipFill>
                    <a:blip r:embed="rId21" cstate="print">
                      <a:alphaModFix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0550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6AE0A99" w14:textId="32BF5E81" w:rsidR="003871D6" w:rsidRDefault="006C6215">
      <w:pPr>
        <w:pBdr>
          <w:top w:val="nil"/>
          <w:left w:val="nil"/>
          <w:bottom w:val="nil"/>
          <w:right w:val="nil"/>
          <w:between w:val="nil"/>
        </w:pBdr>
        <w:ind w:left="9"/>
        <w:jc w:val="center"/>
        <w:rPr>
          <w:b/>
          <w:color w:val="000000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71552" behindDoc="0" locked="0" layoutInCell="1" allowOverlap="1" wp14:anchorId="62E20B56" wp14:editId="4C57848B">
            <wp:simplePos x="0" y="0"/>
            <wp:positionH relativeFrom="column">
              <wp:posOffset>1365818</wp:posOffset>
            </wp:positionH>
            <wp:positionV relativeFrom="paragraph">
              <wp:posOffset>163830</wp:posOffset>
            </wp:positionV>
            <wp:extent cx="723900" cy="813435"/>
            <wp:effectExtent l="0" t="0" r="0" b="5715"/>
            <wp:wrapThrough wrapText="bothSides">
              <wp:wrapPolygon edited="0">
                <wp:start x="3979" y="0"/>
                <wp:lineTo x="0" y="4553"/>
                <wp:lineTo x="0" y="13658"/>
                <wp:lineTo x="2274" y="16693"/>
                <wp:lineTo x="568" y="18717"/>
                <wp:lineTo x="0" y="21246"/>
                <wp:lineTo x="21032" y="21246"/>
                <wp:lineTo x="20463" y="18717"/>
                <wp:lineTo x="18758" y="16693"/>
                <wp:lineTo x="21032" y="13658"/>
                <wp:lineTo x="21032" y="4553"/>
                <wp:lineTo x="17053" y="0"/>
                <wp:lineTo x="3979" y="0"/>
              </wp:wrapPolygon>
            </wp:wrapThrough>
            <wp:docPr id="31" name="Imagem 31" descr="Escola de Farmáci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Escola de Farmácia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813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5544E19" w14:textId="0A79A7AD" w:rsidR="00A93180" w:rsidRDefault="006C6215">
      <w:pPr>
        <w:pBdr>
          <w:top w:val="nil"/>
          <w:left w:val="nil"/>
          <w:bottom w:val="nil"/>
          <w:right w:val="nil"/>
          <w:between w:val="nil"/>
        </w:pBdr>
        <w:spacing w:before="39"/>
        <w:ind w:right="7"/>
        <w:jc w:val="center"/>
        <w:rPr>
          <w:b/>
          <w:sz w:val="28"/>
          <w:szCs w:val="28"/>
        </w:rPr>
      </w:pPr>
      <w:bookmarkStart w:id="0" w:name="_heading=h.kye7dow4sju" w:colFirst="0" w:colLast="0"/>
      <w:bookmarkEnd w:id="0"/>
      <w:r>
        <w:rPr>
          <w:noProof/>
        </w:rPr>
        <w:drawing>
          <wp:anchor distT="0" distB="0" distL="114300" distR="114300" simplePos="0" relativeHeight="251677696" behindDoc="0" locked="0" layoutInCell="1" allowOverlap="1" wp14:anchorId="187F13B7" wp14:editId="572F1575">
            <wp:simplePos x="0" y="0"/>
            <wp:positionH relativeFrom="column">
              <wp:posOffset>2325871</wp:posOffset>
            </wp:positionH>
            <wp:positionV relativeFrom="paragraph">
              <wp:posOffset>970180</wp:posOffset>
            </wp:positionV>
            <wp:extent cx="912495" cy="912495"/>
            <wp:effectExtent l="0" t="0" r="1905" b="0"/>
            <wp:wrapNone/>
            <wp:docPr id="32" name="Imagem 31" descr="Logotipo, nome da empresa&#10;&#10;Descrição gerada automaticament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Imagem 31" descr="Logotipo, nome da empresa&#10;&#10;Descrição gerada automaticamente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12495" cy="9124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37E41">
        <w:rPr>
          <w:noProof/>
          <w:color w:val="000000"/>
          <w:sz w:val="20"/>
          <w:szCs w:val="20"/>
          <w:lang w:val="pt-BR"/>
        </w:rPr>
        <w:drawing>
          <wp:anchor distT="0" distB="0" distL="114300" distR="114300" simplePos="0" relativeHeight="251673600" behindDoc="0" locked="0" layoutInCell="1" allowOverlap="1" wp14:anchorId="17247EC8" wp14:editId="262FAA47">
            <wp:simplePos x="0" y="0"/>
            <wp:positionH relativeFrom="margin">
              <wp:posOffset>5959676</wp:posOffset>
            </wp:positionH>
            <wp:positionV relativeFrom="paragraph">
              <wp:posOffset>28241</wp:posOffset>
            </wp:positionV>
            <wp:extent cx="723900" cy="723900"/>
            <wp:effectExtent l="0" t="0" r="0" b="0"/>
            <wp:wrapNone/>
            <wp:docPr id="464" name="Picture 31" descr="Pró-Reitoria de Pesquisa, Pós-Graduação e Inovação |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4" name="Picture 31" descr="Pró-Reitoria de Pesquisa, Pós-Graduação e Inovação |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7239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E44E4BA" w14:textId="7ED7F93A" w:rsidR="00A93180" w:rsidRDefault="006C6215">
      <w:pPr>
        <w:ind w:left="8988"/>
        <w:rPr>
          <w:b/>
          <w:sz w:val="28"/>
          <w:szCs w:val="28"/>
        </w:rPr>
      </w:pPr>
      <w:r w:rsidRPr="00A37E41">
        <w:rPr>
          <w:noProof/>
          <w:color w:val="000000"/>
          <w:sz w:val="20"/>
          <w:szCs w:val="20"/>
          <w:lang w:val="pt-BR"/>
        </w:rPr>
        <w:drawing>
          <wp:anchor distT="0" distB="0" distL="114300" distR="114300" simplePos="0" relativeHeight="251668480" behindDoc="0" locked="0" layoutInCell="1" allowOverlap="1" wp14:anchorId="182ED296" wp14:editId="52E2EC46">
            <wp:simplePos x="0" y="0"/>
            <wp:positionH relativeFrom="column">
              <wp:posOffset>1371032</wp:posOffset>
            </wp:positionH>
            <wp:positionV relativeFrom="paragraph">
              <wp:posOffset>905242</wp:posOffset>
            </wp:positionV>
            <wp:extent cx="714375" cy="646906"/>
            <wp:effectExtent l="0" t="0" r="0" b="1270"/>
            <wp:wrapNone/>
            <wp:docPr id="462" name="Picture 2" descr="Identidade Visual — CAP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2" name="Picture 2" descr="Identidade Visual — CAPES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64690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14:paraId="1E3FA262" w14:textId="11F83A24" w:rsidR="00576433" w:rsidRDefault="006C6215">
      <w:pPr>
        <w:pBdr>
          <w:top w:val="nil"/>
          <w:left w:val="nil"/>
          <w:bottom w:val="nil"/>
          <w:right w:val="nil"/>
          <w:between w:val="nil"/>
        </w:pBdr>
        <w:spacing w:before="39"/>
        <w:ind w:right="7"/>
        <w:jc w:val="center"/>
        <w:rPr>
          <w:b/>
          <w:color w:val="000000"/>
          <w:sz w:val="28"/>
          <w:szCs w:val="28"/>
        </w:rPr>
      </w:pPr>
      <w:bookmarkStart w:id="1" w:name="_heading=h.8zznkg17ytfn" w:colFirst="0" w:colLast="0"/>
      <w:bookmarkStart w:id="2" w:name="_heading=h.athxtkk0vusi" w:colFirst="0" w:colLast="0"/>
      <w:bookmarkStart w:id="3" w:name="_heading=h.ax8hq3j2cavh" w:colFirst="0" w:colLast="0"/>
      <w:bookmarkStart w:id="4" w:name="_heading=h.pxjg8hs51hrc" w:colFirst="0" w:colLast="0"/>
      <w:bookmarkStart w:id="5" w:name="_heading=h.7oq25rz35ckf" w:colFirst="0" w:colLast="0"/>
      <w:bookmarkStart w:id="6" w:name="_heading=h.qht7xzzbgucf" w:colFirst="0" w:colLast="0"/>
      <w:bookmarkEnd w:id="1"/>
      <w:bookmarkEnd w:id="2"/>
      <w:bookmarkEnd w:id="3"/>
      <w:bookmarkEnd w:id="4"/>
      <w:bookmarkEnd w:id="5"/>
      <w:bookmarkEnd w:id="6"/>
      <w:r w:rsidRPr="00A37E41">
        <w:rPr>
          <w:noProof/>
          <w:sz w:val="20"/>
          <w:szCs w:val="20"/>
          <w:lang w:val="pt-BR"/>
        </w:rPr>
        <w:drawing>
          <wp:anchor distT="0" distB="0" distL="114300" distR="114300" simplePos="0" relativeHeight="251666432" behindDoc="0" locked="0" layoutInCell="1" allowOverlap="1" wp14:anchorId="5AEA2C2B" wp14:editId="377D1490">
            <wp:simplePos x="0" y="0"/>
            <wp:positionH relativeFrom="column">
              <wp:posOffset>94515</wp:posOffset>
            </wp:positionH>
            <wp:positionV relativeFrom="paragraph">
              <wp:posOffset>28842</wp:posOffset>
            </wp:positionV>
            <wp:extent cx="962025" cy="457200"/>
            <wp:effectExtent l="0" t="0" r="9525" b="0"/>
            <wp:wrapThrough wrapText="bothSides">
              <wp:wrapPolygon edited="0">
                <wp:start x="0" y="0"/>
                <wp:lineTo x="0" y="20700"/>
                <wp:lineTo x="21386" y="20700"/>
                <wp:lineTo x="21386" y="0"/>
                <wp:lineTo x="0" y="0"/>
              </wp:wrapPolygon>
            </wp:wrapThrough>
            <wp:docPr id="461" name="Google Shape;1408;p8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1" name="Google Shape;1408;p82"/>
                    <pic:cNvPicPr preferRelativeResize="0"/>
                  </pic:nvPicPr>
                  <pic:blipFill>
                    <a:blip r:embed="rId26" cstate="print">
                      <a:alphaModFix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2052D6C3" w14:textId="6F08D4A1" w:rsidR="00576433" w:rsidRDefault="00576433">
      <w:pPr>
        <w:pBdr>
          <w:top w:val="nil"/>
          <w:left w:val="nil"/>
          <w:bottom w:val="nil"/>
          <w:right w:val="nil"/>
          <w:between w:val="nil"/>
        </w:pBdr>
        <w:spacing w:before="39"/>
        <w:ind w:right="7"/>
        <w:jc w:val="center"/>
        <w:rPr>
          <w:b/>
          <w:color w:val="000000"/>
          <w:sz w:val="28"/>
          <w:szCs w:val="28"/>
        </w:rPr>
      </w:pPr>
    </w:p>
    <w:p w14:paraId="69D04424" w14:textId="21DC6EAE" w:rsidR="00576433" w:rsidRDefault="006C6215">
      <w:pPr>
        <w:pBdr>
          <w:top w:val="nil"/>
          <w:left w:val="nil"/>
          <w:bottom w:val="nil"/>
          <w:right w:val="nil"/>
          <w:between w:val="nil"/>
        </w:pBdr>
        <w:spacing w:before="39"/>
        <w:ind w:right="7"/>
        <w:jc w:val="center"/>
        <w:rPr>
          <w:b/>
          <w:color w:val="000000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76672" behindDoc="0" locked="0" layoutInCell="1" allowOverlap="1" wp14:anchorId="512EE928" wp14:editId="71F68CEF">
            <wp:simplePos x="0" y="0"/>
            <wp:positionH relativeFrom="column">
              <wp:posOffset>1166595</wp:posOffset>
            </wp:positionH>
            <wp:positionV relativeFrom="paragraph">
              <wp:posOffset>175895</wp:posOffset>
            </wp:positionV>
            <wp:extent cx="1228090" cy="903605"/>
            <wp:effectExtent l="0" t="0" r="0" b="0"/>
            <wp:wrapNone/>
            <wp:docPr id="19" name="Imagem 2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Imagem 25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8090" cy="9036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0C00E25A" w14:textId="7B9C5272" w:rsidR="00576433" w:rsidRDefault="00576433">
      <w:pPr>
        <w:pBdr>
          <w:top w:val="nil"/>
          <w:left w:val="nil"/>
          <w:bottom w:val="nil"/>
          <w:right w:val="nil"/>
          <w:between w:val="nil"/>
        </w:pBdr>
        <w:spacing w:before="39"/>
        <w:ind w:right="7"/>
        <w:jc w:val="center"/>
        <w:rPr>
          <w:b/>
          <w:color w:val="000000"/>
          <w:sz w:val="28"/>
          <w:szCs w:val="28"/>
        </w:rPr>
      </w:pPr>
    </w:p>
    <w:p w14:paraId="4B0BA054" w14:textId="38B20E54" w:rsidR="00576433" w:rsidRDefault="00576433">
      <w:pPr>
        <w:pBdr>
          <w:top w:val="nil"/>
          <w:left w:val="nil"/>
          <w:bottom w:val="nil"/>
          <w:right w:val="nil"/>
          <w:between w:val="nil"/>
        </w:pBdr>
        <w:spacing w:before="39"/>
        <w:ind w:right="7"/>
        <w:jc w:val="center"/>
        <w:rPr>
          <w:b/>
          <w:color w:val="000000"/>
          <w:sz w:val="28"/>
          <w:szCs w:val="28"/>
        </w:rPr>
      </w:pPr>
    </w:p>
    <w:p w14:paraId="1CEDB113" w14:textId="3E616BE0" w:rsidR="00576433" w:rsidRDefault="00576433">
      <w:pPr>
        <w:pBdr>
          <w:top w:val="nil"/>
          <w:left w:val="nil"/>
          <w:bottom w:val="nil"/>
          <w:right w:val="nil"/>
          <w:between w:val="nil"/>
        </w:pBdr>
        <w:spacing w:before="39"/>
        <w:ind w:right="7"/>
        <w:jc w:val="center"/>
        <w:rPr>
          <w:b/>
          <w:color w:val="000000"/>
          <w:sz w:val="28"/>
          <w:szCs w:val="28"/>
        </w:rPr>
      </w:pPr>
    </w:p>
    <w:p w14:paraId="03A1C434" w14:textId="2EAF79AD" w:rsidR="00576433" w:rsidRDefault="00576433">
      <w:pPr>
        <w:pBdr>
          <w:top w:val="nil"/>
          <w:left w:val="nil"/>
          <w:bottom w:val="nil"/>
          <w:right w:val="nil"/>
          <w:between w:val="nil"/>
        </w:pBdr>
        <w:spacing w:before="39"/>
        <w:ind w:right="7"/>
        <w:jc w:val="center"/>
        <w:rPr>
          <w:b/>
          <w:color w:val="000000"/>
          <w:sz w:val="28"/>
          <w:szCs w:val="28"/>
        </w:rPr>
      </w:pPr>
    </w:p>
    <w:p w14:paraId="212583E0" w14:textId="77777777" w:rsidR="006C6215" w:rsidRDefault="006C6215">
      <w:pPr>
        <w:pBdr>
          <w:top w:val="nil"/>
          <w:left w:val="nil"/>
          <w:bottom w:val="nil"/>
          <w:right w:val="nil"/>
          <w:between w:val="nil"/>
        </w:pBdr>
        <w:spacing w:before="39"/>
        <w:ind w:right="7"/>
        <w:jc w:val="center"/>
        <w:rPr>
          <w:b/>
          <w:color w:val="000000"/>
          <w:sz w:val="28"/>
          <w:szCs w:val="28"/>
        </w:rPr>
      </w:pPr>
    </w:p>
    <w:p w14:paraId="5D85B706" w14:textId="208ECB9A" w:rsidR="00A93180" w:rsidRDefault="00AC1F69">
      <w:pPr>
        <w:pBdr>
          <w:top w:val="nil"/>
          <w:left w:val="nil"/>
          <w:bottom w:val="nil"/>
          <w:right w:val="nil"/>
          <w:between w:val="nil"/>
        </w:pBdr>
        <w:spacing w:before="39"/>
        <w:ind w:right="7"/>
        <w:jc w:val="center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Referências</w:t>
      </w:r>
    </w:p>
    <w:p w14:paraId="29D792A7" w14:textId="77777777" w:rsidR="00A93180" w:rsidRDefault="00A93180">
      <w:pPr>
        <w:spacing w:before="43"/>
        <w:rPr>
          <w:sz w:val="20"/>
          <w:szCs w:val="20"/>
        </w:rPr>
      </w:pPr>
      <w:bookmarkStart w:id="7" w:name="_heading=h.gjdgxs" w:colFirst="0" w:colLast="0"/>
      <w:bookmarkEnd w:id="7"/>
    </w:p>
    <w:p w14:paraId="576548A9" w14:textId="5E9FBF9B" w:rsidR="006C2007" w:rsidRPr="00751BD6" w:rsidRDefault="00AC1F69" w:rsidP="00751BD6">
      <w:pPr>
        <w:numPr>
          <w:ilvl w:val="0"/>
          <w:numId w:val="2"/>
        </w:numPr>
        <w:tabs>
          <w:tab w:val="left" w:pos="211"/>
        </w:tabs>
        <w:ind w:left="211" w:hanging="202"/>
        <w:jc w:val="both"/>
        <w:rPr>
          <w:sz w:val="20"/>
          <w:szCs w:val="20"/>
        </w:rPr>
      </w:pPr>
      <w:r w:rsidRPr="00751BD6">
        <w:rPr>
          <w:sz w:val="20"/>
          <w:szCs w:val="20"/>
        </w:rPr>
        <w:t>Para artigos em revistas:</w:t>
      </w:r>
      <w:r w:rsidR="00381796" w:rsidRPr="00751BD6">
        <w:rPr>
          <w:sz w:val="20"/>
          <w:szCs w:val="20"/>
        </w:rPr>
        <w:t xml:space="preserve"> A. G. </w:t>
      </w:r>
      <w:r w:rsidR="006C2007" w:rsidRPr="00751BD6">
        <w:rPr>
          <w:sz w:val="20"/>
          <w:szCs w:val="20"/>
        </w:rPr>
        <w:t>Schijman; J. A. Padilla; C. Britto; C.P.</w:t>
      </w:r>
      <w:r w:rsidR="0043310D" w:rsidRPr="00751BD6">
        <w:rPr>
          <w:sz w:val="20"/>
          <w:szCs w:val="20"/>
        </w:rPr>
        <w:t xml:space="preserve"> H. Bernald. </w:t>
      </w:r>
      <w:r w:rsidR="0073554A" w:rsidRPr="00751BD6">
        <w:rPr>
          <w:sz w:val="20"/>
          <w:szCs w:val="20"/>
        </w:rPr>
        <w:t xml:space="preserve">The Lancet Regional Health-Americas. </w:t>
      </w:r>
      <w:r w:rsidR="0073554A" w:rsidRPr="00751BD6">
        <w:rPr>
          <w:b/>
          <w:bCs/>
          <w:sz w:val="20"/>
          <w:szCs w:val="20"/>
        </w:rPr>
        <w:t>2024</w:t>
      </w:r>
      <w:r w:rsidR="00A077DF" w:rsidRPr="00751BD6">
        <w:rPr>
          <w:sz w:val="20"/>
          <w:szCs w:val="20"/>
        </w:rPr>
        <w:t>, 36</w:t>
      </w:r>
      <w:r w:rsidR="008C0A92">
        <w:rPr>
          <w:sz w:val="20"/>
          <w:szCs w:val="20"/>
        </w:rPr>
        <w:t>.</w:t>
      </w:r>
    </w:p>
    <w:p w14:paraId="0BFCE6DC" w14:textId="77777777" w:rsidR="00951284" w:rsidRPr="00751BD6" w:rsidRDefault="00951284" w:rsidP="00751BD6">
      <w:pPr>
        <w:numPr>
          <w:ilvl w:val="0"/>
          <w:numId w:val="2"/>
        </w:numPr>
        <w:tabs>
          <w:tab w:val="left" w:pos="211"/>
        </w:tabs>
        <w:ind w:left="211" w:hanging="202"/>
        <w:jc w:val="both"/>
        <w:rPr>
          <w:sz w:val="20"/>
          <w:szCs w:val="20"/>
          <w:lang w:val="en-US"/>
        </w:rPr>
      </w:pPr>
      <w:r w:rsidRPr="00751BD6">
        <w:rPr>
          <w:sz w:val="20"/>
          <w:szCs w:val="20"/>
          <w:lang w:val="en-US"/>
        </w:rPr>
        <w:t xml:space="preserve">S. L. Filardi; Z. </w:t>
      </w:r>
      <w:proofErr w:type="spellStart"/>
      <w:r w:rsidRPr="00751BD6">
        <w:rPr>
          <w:sz w:val="20"/>
          <w:szCs w:val="20"/>
          <w:lang w:val="en-US"/>
        </w:rPr>
        <w:t>Brener</w:t>
      </w:r>
      <w:proofErr w:type="spellEnd"/>
      <w:r w:rsidRPr="00751BD6">
        <w:rPr>
          <w:sz w:val="20"/>
          <w:szCs w:val="20"/>
          <w:lang w:val="en-US"/>
        </w:rPr>
        <w:t xml:space="preserve">. </w:t>
      </w:r>
      <w:r w:rsidRPr="00751BD6">
        <w:rPr>
          <w:i/>
          <w:sz w:val="20"/>
          <w:szCs w:val="20"/>
          <w:lang w:val="en-US"/>
        </w:rPr>
        <w:t>Transactions of the Royal Society of Tropical Medicine and Hygiene</w:t>
      </w:r>
      <w:r w:rsidRPr="00751BD6">
        <w:rPr>
          <w:sz w:val="20"/>
          <w:szCs w:val="20"/>
          <w:lang w:val="en-US"/>
        </w:rPr>
        <w:t xml:space="preserve">, </w:t>
      </w:r>
      <w:r w:rsidRPr="00751BD6">
        <w:rPr>
          <w:b/>
          <w:sz w:val="20"/>
          <w:szCs w:val="20"/>
          <w:lang w:val="en-US"/>
        </w:rPr>
        <w:t>1987</w:t>
      </w:r>
      <w:r w:rsidRPr="00751BD6">
        <w:rPr>
          <w:sz w:val="20"/>
          <w:szCs w:val="20"/>
          <w:lang w:val="en-US"/>
        </w:rPr>
        <w:t>, 81, 755–759.</w:t>
      </w:r>
    </w:p>
    <w:p w14:paraId="53C2A3A2" w14:textId="3B002F75" w:rsidR="00CB00E4" w:rsidRDefault="00940F9D" w:rsidP="00751BD6">
      <w:pPr>
        <w:numPr>
          <w:ilvl w:val="0"/>
          <w:numId w:val="2"/>
        </w:numPr>
        <w:tabs>
          <w:tab w:val="left" w:pos="211"/>
        </w:tabs>
        <w:ind w:left="211" w:hanging="202"/>
        <w:jc w:val="both"/>
        <w:rPr>
          <w:sz w:val="20"/>
          <w:szCs w:val="20"/>
          <w:lang w:val="pt-BR"/>
        </w:rPr>
      </w:pPr>
      <w:r w:rsidRPr="00751BD6">
        <w:rPr>
          <w:sz w:val="20"/>
          <w:szCs w:val="20"/>
          <w:lang w:val="pt-BR"/>
        </w:rPr>
        <w:t xml:space="preserve">R. C. F. M. Reis; E.G. Santos; M. D. </w:t>
      </w:r>
      <w:proofErr w:type="spellStart"/>
      <w:r w:rsidRPr="00751BD6">
        <w:rPr>
          <w:sz w:val="20"/>
          <w:szCs w:val="20"/>
          <w:lang w:val="pt-BR"/>
        </w:rPr>
        <w:t>Benedertti</w:t>
      </w:r>
      <w:proofErr w:type="spellEnd"/>
      <w:r w:rsidRPr="00751BD6">
        <w:rPr>
          <w:sz w:val="20"/>
          <w:szCs w:val="20"/>
          <w:lang w:val="pt-BR"/>
        </w:rPr>
        <w:t xml:space="preserve">; </w:t>
      </w:r>
      <w:r w:rsidR="0054733C" w:rsidRPr="00751BD6">
        <w:rPr>
          <w:sz w:val="20"/>
          <w:szCs w:val="20"/>
          <w:lang w:val="pt-BR"/>
        </w:rPr>
        <w:t xml:space="preserve">A. C. Cardoso; G. C. Brandão; G. N. Silva; </w:t>
      </w:r>
      <w:r w:rsidR="00751BD6" w:rsidRPr="00751BD6">
        <w:rPr>
          <w:sz w:val="20"/>
          <w:szCs w:val="20"/>
          <w:lang w:val="pt-BR"/>
        </w:rPr>
        <w:t xml:space="preserve">L. A. Diniz; </w:t>
      </w:r>
      <w:r w:rsidR="006824D1">
        <w:rPr>
          <w:sz w:val="20"/>
          <w:szCs w:val="20"/>
          <w:lang w:val="pt-BR"/>
        </w:rPr>
        <w:t>R. S. Ferreira; I. S. Caldas; S. F. P. Braga; T. B. Souza</w:t>
      </w:r>
      <w:r w:rsidR="009D66E4">
        <w:rPr>
          <w:sz w:val="20"/>
          <w:szCs w:val="20"/>
          <w:lang w:val="pt-BR"/>
        </w:rPr>
        <w:t xml:space="preserve">. </w:t>
      </w:r>
      <w:proofErr w:type="spellStart"/>
      <w:r w:rsidR="009D66E4">
        <w:rPr>
          <w:sz w:val="20"/>
          <w:szCs w:val="20"/>
          <w:lang w:val="pt-BR"/>
        </w:rPr>
        <w:t>European</w:t>
      </w:r>
      <w:proofErr w:type="spellEnd"/>
      <w:r w:rsidR="009D66E4">
        <w:rPr>
          <w:sz w:val="20"/>
          <w:szCs w:val="20"/>
          <w:lang w:val="pt-BR"/>
        </w:rPr>
        <w:t xml:space="preserve"> </w:t>
      </w:r>
      <w:proofErr w:type="spellStart"/>
      <w:r w:rsidR="009D66E4">
        <w:rPr>
          <w:sz w:val="20"/>
          <w:szCs w:val="20"/>
          <w:lang w:val="pt-BR"/>
        </w:rPr>
        <w:t>Journal</w:t>
      </w:r>
      <w:proofErr w:type="spellEnd"/>
      <w:r w:rsidR="009D66E4">
        <w:rPr>
          <w:sz w:val="20"/>
          <w:szCs w:val="20"/>
          <w:lang w:val="pt-BR"/>
        </w:rPr>
        <w:t xml:space="preserve"> </w:t>
      </w:r>
      <w:proofErr w:type="spellStart"/>
      <w:r w:rsidR="009D66E4">
        <w:rPr>
          <w:sz w:val="20"/>
          <w:szCs w:val="20"/>
          <w:lang w:val="pt-BR"/>
        </w:rPr>
        <w:t>of</w:t>
      </w:r>
      <w:proofErr w:type="spellEnd"/>
      <w:r w:rsidR="009D66E4">
        <w:rPr>
          <w:sz w:val="20"/>
          <w:szCs w:val="20"/>
          <w:lang w:val="pt-BR"/>
        </w:rPr>
        <w:t xml:space="preserve"> Medicinal </w:t>
      </w:r>
      <w:proofErr w:type="spellStart"/>
      <w:r w:rsidR="009D66E4">
        <w:rPr>
          <w:sz w:val="20"/>
          <w:szCs w:val="20"/>
          <w:lang w:val="pt-BR"/>
        </w:rPr>
        <w:t>Chemistry</w:t>
      </w:r>
      <w:proofErr w:type="spellEnd"/>
      <w:r w:rsidR="009D66E4">
        <w:rPr>
          <w:sz w:val="20"/>
          <w:szCs w:val="20"/>
          <w:lang w:val="pt-BR"/>
        </w:rPr>
        <w:t xml:space="preserve">. </w:t>
      </w:r>
      <w:r w:rsidR="009D66E4" w:rsidRPr="009D66E4">
        <w:rPr>
          <w:b/>
          <w:bCs/>
          <w:sz w:val="20"/>
          <w:szCs w:val="20"/>
          <w:lang w:val="pt-BR"/>
        </w:rPr>
        <w:t>2023</w:t>
      </w:r>
      <w:r w:rsidR="009D66E4">
        <w:rPr>
          <w:sz w:val="20"/>
          <w:szCs w:val="20"/>
          <w:lang w:val="pt-BR"/>
        </w:rPr>
        <w:t>, 247</w:t>
      </w:r>
      <w:r w:rsidR="008C0A92">
        <w:rPr>
          <w:sz w:val="20"/>
          <w:szCs w:val="20"/>
          <w:lang w:val="pt-BR"/>
        </w:rPr>
        <w:t>.</w:t>
      </w:r>
    </w:p>
    <w:p w14:paraId="59B19EB3" w14:textId="77777777" w:rsidR="00A93180" w:rsidRDefault="00A93180" w:rsidP="00001168">
      <w:pPr>
        <w:pBdr>
          <w:top w:val="nil"/>
          <w:left w:val="nil"/>
          <w:bottom w:val="nil"/>
          <w:right w:val="nil"/>
          <w:between w:val="nil"/>
        </w:pBdr>
        <w:spacing w:before="62" w:line="280" w:lineRule="auto"/>
        <w:jc w:val="both"/>
        <w:rPr>
          <w:color w:val="000000"/>
          <w:sz w:val="20"/>
          <w:szCs w:val="20"/>
        </w:rPr>
      </w:pPr>
    </w:p>
    <w:p w14:paraId="04AA60B6" w14:textId="77777777" w:rsidR="00161340" w:rsidRDefault="00161340" w:rsidP="00001168">
      <w:pPr>
        <w:pBdr>
          <w:top w:val="nil"/>
          <w:left w:val="nil"/>
          <w:bottom w:val="nil"/>
          <w:right w:val="nil"/>
          <w:between w:val="nil"/>
        </w:pBdr>
        <w:spacing w:before="62" w:line="280" w:lineRule="auto"/>
        <w:jc w:val="both"/>
        <w:rPr>
          <w:color w:val="000000"/>
          <w:sz w:val="20"/>
          <w:szCs w:val="20"/>
        </w:rPr>
      </w:pPr>
    </w:p>
    <w:p w14:paraId="7CF92EB8" w14:textId="77777777" w:rsidR="00161340" w:rsidRDefault="00161340" w:rsidP="00001168">
      <w:pPr>
        <w:pBdr>
          <w:top w:val="nil"/>
          <w:left w:val="nil"/>
          <w:bottom w:val="nil"/>
          <w:right w:val="nil"/>
          <w:between w:val="nil"/>
        </w:pBdr>
        <w:spacing w:before="62" w:line="280" w:lineRule="auto"/>
        <w:jc w:val="both"/>
        <w:rPr>
          <w:color w:val="000000"/>
          <w:sz w:val="20"/>
          <w:szCs w:val="20"/>
        </w:rPr>
      </w:pPr>
    </w:p>
    <w:p w14:paraId="67CBBC95" w14:textId="77777777" w:rsidR="00161340" w:rsidRDefault="00161340" w:rsidP="00001168">
      <w:pPr>
        <w:pBdr>
          <w:top w:val="nil"/>
          <w:left w:val="nil"/>
          <w:bottom w:val="nil"/>
          <w:right w:val="nil"/>
          <w:between w:val="nil"/>
        </w:pBdr>
        <w:spacing w:before="62" w:line="280" w:lineRule="auto"/>
        <w:jc w:val="both"/>
        <w:rPr>
          <w:color w:val="000000"/>
          <w:sz w:val="20"/>
          <w:szCs w:val="20"/>
        </w:rPr>
      </w:pPr>
    </w:p>
    <w:p w14:paraId="6171B6D3" w14:textId="77777777" w:rsidR="00161340" w:rsidRDefault="00161340" w:rsidP="00001168">
      <w:pPr>
        <w:pBdr>
          <w:top w:val="nil"/>
          <w:left w:val="nil"/>
          <w:bottom w:val="nil"/>
          <w:right w:val="nil"/>
          <w:between w:val="nil"/>
        </w:pBdr>
        <w:spacing w:before="62" w:line="280" w:lineRule="auto"/>
        <w:jc w:val="both"/>
        <w:rPr>
          <w:color w:val="000000"/>
          <w:sz w:val="20"/>
          <w:szCs w:val="20"/>
        </w:rPr>
      </w:pPr>
    </w:p>
    <w:p w14:paraId="58B3B848" w14:textId="77777777" w:rsidR="00161340" w:rsidRDefault="00161340" w:rsidP="00001168">
      <w:pPr>
        <w:pBdr>
          <w:top w:val="nil"/>
          <w:left w:val="nil"/>
          <w:bottom w:val="nil"/>
          <w:right w:val="nil"/>
          <w:between w:val="nil"/>
        </w:pBdr>
        <w:spacing w:before="62" w:line="280" w:lineRule="auto"/>
        <w:jc w:val="both"/>
        <w:rPr>
          <w:color w:val="000000"/>
          <w:sz w:val="20"/>
          <w:szCs w:val="20"/>
        </w:rPr>
      </w:pPr>
    </w:p>
    <w:p w14:paraId="13DA15B0" w14:textId="77777777" w:rsidR="00161340" w:rsidRDefault="00161340" w:rsidP="00001168">
      <w:pPr>
        <w:pBdr>
          <w:top w:val="nil"/>
          <w:left w:val="nil"/>
          <w:bottom w:val="nil"/>
          <w:right w:val="nil"/>
          <w:between w:val="nil"/>
        </w:pBdr>
        <w:spacing w:before="62" w:line="280" w:lineRule="auto"/>
        <w:jc w:val="both"/>
        <w:rPr>
          <w:color w:val="000000"/>
          <w:sz w:val="20"/>
          <w:szCs w:val="20"/>
        </w:rPr>
      </w:pPr>
    </w:p>
    <w:p w14:paraId="08326B4E" w14:textId="77777777" w:rsidR="00161340" w:rsidRDefault="00161340" w:rsidP="00001168">
      <w:pPr>
        <w:pBdr>
          <w:top w:val="nil"/>
          <w:left w:val="nil"/>
          <w:bottom w:val="nil"/>
          <w:right w:val="nil"/>
          <w:between w:val="nil"/>
        </w:pBdr>
        <w:spacing w:before="62" w:line="280" w:lineRule="auto"/>
        <w:jc w:val="both"/>
        <w:rPr>
          <w:color w:val="000000"/>
          <w:sz w:val="20"/>
          <w:szCs w:val="20"/>
        </w:rPr>
      </w:pPr>
    </w:p>
    <w:p w14:paraId="1259F431" w14:textId="77777777" w:rsidR="00161340" w:rsidRDefault="00161340" w:rsidP="00001168">
      <w:pPr>
        <w:pBdr>
          <w:top w:val="nil"/>
          <w:left w:val="nil"/>
          <w:bottom w:val="nil"/>
          <w:right w:val="nil"/>
          <w:between w:val="nil"/>
        </w:pBdr>
        <w:spacing w:before="62" w:line="280" w:lineRule="auto"/>
        <w:jc w:val="both"/>
        <w:rPr>
          <w:color w:val="000000"/>
          <w:sz w:val="20"/>
          <w:szCs w:val="20"/>
        </w:rPr>
      </w:pPr>
    </w:p>
    <w:sectPr w:rsidR="00161340">
      <w:type w:val="continuous"/>
      <w:pgSz w:w="11910" w:h="16850"/>
      <w:pgMar w:top="0" w:right="283" w:bottom="0" w:left="283" w:header="720" w:footer="720" w:gutter="0"/>
      <w:cols w:num="2" w:space="720" w:equalWidth="0">
        <w:col w:w="5469" w:space="405"/>
        <w:col w:w="5469" w:space="0"/>
      </w:cols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3F77DE5"/>
    <w:multiLevelType w:val="multilevel"/>
    <w:tmpl w:val="338C0742"/>
    <w:lvl w:ilvl="0">
      <w:start w:val="1"/>
      <w:numFmt w:val="decimal"/>
      <w:lvlText w:val="%1."/>
      <w:lvlJc w:val="left"/>
      <w:pPr>
        <w:ind w:left="213" w:hanging="205"/>
      </w:pPr>
      <w:rPr>
        <w:rFonts w:ascii="Times New Roman" w:eastAsia="Times New Roman" w:hAnsi="Times New Roman" w:cs="Times New Roman"/>
        <w:b w:val="0"/>
        <w:i w:val="0"/>
        <w:sz w:val="20"/>
        <w:szCs w:val="20"/>
      </w:rPr>
    </w:lvl>
    <w:lvl w:ilvl="1">
      <w:numFmt w:val="bullet"/>
      <w:lvlText w:val="•"/>
      <w:lvlJc w:val="left"/>
      <w:pPr>
        <w:ind w:left="745" w:hanging="205"/>
      </w:pPr>
    </w:lvl>
    <w:lvl w:ilvl="2">
      <w:numFmt w:val="bullet"/>
      <w:lvlText w:val="•"/>
      <w:lvlJc w:val="left"/>
      <w:pPr>
        <w:ind w:left="1271" w:hanging="205"/>
      </w:pPr>
    </w:lvl>
    <w:lvl w:ilvl="3">
      <w:numFmt w:val="bullet"/>
      <w:lvlText w:val="•"/>
      <w:lvlJc w:val="left"/>
      <w:pPr>
        <w:ind w:left="1797" w:hanging="205"/>
      </w:pPr>
    </w:lvl>
    <w:lvl w:ilvl="4">
      <w:numFmt w:val="bullet"/>
      <w:lvlText w:val="•"/>
      <w:lvlJc w:val="left"/>
      <w:pPr>
        <w:ind w:left="2323" w:hanging="205"/>
      </w:pPr>
    </w:lvl>
    <w:lvl w:ilvl="5">
      <w:numFmt w:val="bullet"/>
      <w:lvlText w:val="•"/>
      <w:lvlJc w:val="left"/>
      <w:pPr>
        <w:ind w:left="2849" w:hanging="205"/>
      </w:pPr>
    </w:lvl>
    <w:lvl w:ilvl="6">
      <w:numFmt w:val="bullet"/>
      <w:lvlText w:val="•"/>
      <w:lvlJc w:val="left"/>
      <w:pPr>
        <w:ind w:left="3375" w:hanging="205"/>
      </w:pPr>
    </w:lvl>
    <w:lvl w:ilvl="7">
      <w:numFmt w:val="bullet"/>
      <w:lvlText w:val="•"/>
      <w:lvlJc w:val="left"/>
      <w:pPr>
        <w:ind w:left="3901" w:hanging="205"/>
      </w:pPr>
    </w:lvl>
    <w:lvl w:ilvl="8">
      <w:numFmt w:val="bullet"/>
      <w:lvlText w:val="•"/>
      <w:lvlJc w:val="left"/>
      <w:pPr>
        <w:ind w:left="4427" w:hanging="205"/>
      </w:pPr>
    </w:lvl>
  </w:abstractNum>
  <w:abstractNum w:abstractNumId="1" w15:restartNumberingAfterBreak="0">
    <w:nsid w:val="59276ECF"/>
    <w:multiLevelType w:val="multilevel"/>
    <w:tmpl w:val="98081118"/>
    <w:lvl w:ilvl="0">
      <w:start w:val="1"/>
      <w:numFmt w:val="decimal"/>
      <w:lvlText w:val="%1."/>
      <w:lvlJc w:val="left"/>
      <w:pPr>
        <w:ind w:left="218" w:hanging="205"/>
      </w:pPr>
      <w:rPr>
        <w:rFonts w:ascii="Times New Roman" w:eastAsia="Times New Roman" w:hAnsi="Times New Roman" w:cs="Times New Roman"/>
        <w:b w:val="0"/>
        <w:i w:val="0"/>
        <w:sz w:val="20"/>
        <w:szCs w:val="20"/>
      </w:rPr>
    </w:lvl>
    <w:lvl w:ilvl="1">
      <w:numFmt w:val="bullet"/>
      <w:lvlText w:val="•"/>
      <w:lvlJc w:val="left"/>
      <w:pPr>
        <w:ind w:left="746" w:hanging="205"/>
      </w:pPr>
    </w:lvl>
    <w:lvl w:ilvl="2">
      <w:numFmt w:val="bullet"/>
      <w:lvlText w:val="•"/>
      <w:lvlJc w:val="left"/>
      <w:pPr>
        <w:ind w:left="1272" w:hanging="205"/>
      </w:pPr>
    </w:lvl>
    <w:lvl w:ilvl="3">
      <w:numFmt w:val="bullet"/>
      <w:lvlText w:val="•"/>
      <w:lvlJc w:val="left"/>
      <w:pPr>
        <w:ind w:left="1799" w:hanging="205"/>
      </w:pPr>
    </w:lvl>
    <w:lvl w:ilvl="4">
      <w:numFmt w:val="bullet"/>
      <w:lvlText w:val="•"/>
      <w:lvlJc w:val="left"/>
      <w:pPr>
        <w:ind w:left="2325" w:hanging="205"/>
      </w:pPr>
    </w:lvl>
    <w:lvl w:ilvl="5">
      <w:numFmt w:val="bullet"/>
      <w:lvlText w:val="•"/>
      <w:lvlJc w:val="left"/>
      <w:pPr>
        <w:ind w:left="2852" w:hanging="205"/>
      </w:pPr>
    </w:lvl>
    <w:lvl w:ilvl="6">
      <w:numFmt w:val="bullet"/>
      <w:lvlText w:val="•"/>
      <w:lvlJc w:val="left"/>
      <w:pPr>
        <w:ind w:left="3378" w:hanging="205"/>
      </w:pPr>
    </w:lvl>
    <w:lvl w:ilvl="7">
      <w:numFmt w:val="bullet"/>
      <w:lvlText w:val="•"/>
      <w:lvlJc w:val="left"/>
      <w:pPr>
        <w:ind w:left="3904" w:hanging="205"/>
      </w:pPr>
    </w:lvl>
    <w:lvl w:ilvl="8">
      <w:numFmt w:val="bullet"/>
      <w:lvlText w:val="•"/>
      <w:lvlJc w:val="left"/>
      <w:pPr>
        <w:ind w:left="4431" w:hanging="205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70"/>
  <w:proofState w:spelling="clean" w:grammar="clean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93180"/>
    <w:rsid w:val="00001168"/>
    <w:rsid w:val="000435AC"/>
    <w:rsid w:val="0005288D"/>
    <w:rsid w:val="00055575"/>
    <w:rsid w:val="0006100E"/>
    <w:rsid w:val="00062565"/>
    <w:rsid w:val="000A0E8C"/>
    <w:rsid w:val="000A7590"/>
    <w:rsid w:val="000C2AD1"/>
    <w:rsid w:val="000D182D"/>
    <w:rsid w:val="000D1C44"/>
    <w:rsid w:val="000E1C6A"/>
    <w:rsid w:val="000F36C1"/>
    <w:rsid w:val="000F78A3"/>
    <w:rsid w:val="00134486"/>
    <w:rsid w:val="00161340"/>
    <w:rsid w:val="001679AF"/>
    <w:rsid w:val="00174F33"/>
    <w:rsid w:val="00184B7B"/>
    <w:rsid w:val="001A052B"/>
    <w:rsid w:val="001A772E"/>
    <w:rsid w:val="001A7A07"/>
    <w:rsid w:val="001F225B"/>
    <w:rsid w:val="001F4AC2"/>
    <w:rsid w:val="001F7359"/>
    <w:rsid w:val="0020167A"/>
    <w:rsid w:val="0020276E"/>
    <w:rsid w:val="00244615"/>
    <w:rsid w:val="00246D51"/>
    <w:rsid w:val="00266FC4"/>
    <w:rsid w:val="00281333"/>
    <w:rsid w:val="00283518"/>
    <w:rsid w:val="00292F3C"/>
    <w:rsid w:val="00295924"/>
    <w:rsid w:val="002B6E2E"/>
    <w:rsid w:val="002C1BBA"/>
    <w:rsid w:val="002C3865"/>
    <w:rsid w:val="002D2184"/>
    <w:rsid w:val="002D3D92"/>
    <w:rsid w:val="002D63F1"/>
    <w:rsid w:val="002F00DE"/>
    <w:rsid w:val="002F121E"/>
    <w:rsid w:val="00300F38"/>
    <w:rsid w:val="00304487"/>
    <w:rsid w:val="00322F6B"/>
    <w:rsid w:val="00325BB9"/>
    <w:rsid w:val="003454F0"/>
    <w:rsid w:val="00366F41"/>
    <w:rsid w:val="00373180"/>
    <w:rsid w:val="00381796"/>
    <w:rsid w:val="00385AA0"/>
    <w:rsid w:val="003871D6"/>
    <w:rsid w:val="0039298C"/>
    <w:rsid w:val="0039605C"/>
    <w:rsid w:val="003B19FF"/>
    <w:rsid w:val="003D1CA0"/>
    <w:rsid w:val="003D680E"/>
    <w:rsid w:val="003E24C0"/>
    <w:rsid w:val="003F2C79"/>
    <w:rsid w:val="003F5BB9"/>
    <w:rsid w:val="003F711F"/>
    <w:rsid w:val="0040411E"/>
    <w:rsid w:val="00404397"/>
    <w:rsid w:val="004215F7"/>
    <w:rsid w:val="00425DB2"/>
    <w:rsid w:val="0043310D"/>
    <w:rsid w:val="004479A3"/>
    <w:rsid w:val="0046038B"/>
    <w:rsid w:val="004641AF"/>
    <w:rsid w:val="004650BB"/>
    <w:rsid w:val="004911AD"/>
    <w:rsid w:val="00492016"/>
    <w:rsid w:val="004C2645"/>
    <w:rsid w:val="004D6FA4"/>
    <w:rsid w:val="00502C60"/>
    <w:rsid w:val="005114C1"/>
    <w:rsid w:val="0052527C"/>
    <w:rsid w:val="00525291"/>
    <w:rsid w:val="0052672C"/>
    <w:rsid w:val="005277BB"/>
    <w:rsid w:val="0054733C"/>
    <w:rsid w:val="00547903"/>
    <w:rsid w:val="00557086"/>
    <w:rsid w:val="00576433"/>
    <w:rsid w:val="00581956"/>
    <w:rsid w:val="0058242C"/>
    <w:rsid w:val="00595502"/>
    <w:rsid w:val="005C0E47"/>
    <w:rsid w:val="005D6026"/>
    <w:rsid w:val="005F63C2"/>
    <w:rsid w:val="006048B2"/>
    <w:rsid w:val="006207E2"/>
    <w:rsid w:val="0063339F"/>
    <w:rsid w:val="0064204F"/>
    <w:rsid w:val="006536E2"/>
    <w:rsid w:val="00666195"/>
    <w:rsid w:val="006824D1"/>
    <w:rsid w:val="00691C23"/>
    <w:rsid w:val="00694A17"/>
    <w:rsid w:val="006A0908"/>
    <w:rsid w:val="006A0B3F"/>
    <w:rsid w:val="006B40B0"/>
    <w:rsid w:val="006C2007"/>
    <w:rsid w:val="006C3A57"/>
    <w:rsid w:val="006C57F8"/>
    <w:rsid w:val="006C6215"/>
    <w:rsid w:val="006D1CE7"/>
    <w:rsid w:val="006E5C4A"/>
    <w:rsid w:val="006F6401"/>
    <w:rsid w:val="0071261C"/>
    <w:rsid w:val="00716676"/>
    <w:rsid w:val="007208BF"/>
    <w:rsid w:val="0073554A"/>
    <w:rsid w:val="007422A6"/>
    <w:rsid w:val="00751BD6"/>
    <w:rsid w:val="00753B2E"/>
    <w:rsid w:val="00792DF2"/>
    <w:rsid w:val="008030FA"/>
    <w:rsid w:val="00827542"/>
    <w:rsid w:val="008963ED"/>
    <w:rsid w:val="00897412"/>
    <w:rsid w:val="008A0563"/>
    <w:rsid w:val="008C0A92"/>
    <w:rsid w:val="008D331C"/>
    <w:rsid w:val="008E2CF5"/>
    <w:rsid w:val="008E64C1"/>
    <w:rsid w:val="008F34D7"/>
    <w:rsid w:val="008F5A25"/>
    <w:rsid w:val="008F6BBF"/>
    <w:rsid w:val="009040AF"/>
    <w:rsid w:val="00906A88"/>
    <w:rsid w:val="00922359"/>
    <w:rsid w:val="009322A1"/>
    <w:rsid w:val="00940F9D"/>
    <w:rsid w:val="00951284"/>
    <w:rsid w:val="00955061"/>
    <w:rsid w:val="0099059A"/>
    <w:rsid w:val="0099697C"/>
    <w:rsid w:val="00997144"/>
    <w:rsid w:val="009A7AB3"/>
    <w:rsid w:val="009B17C0"/>
    <w:rsid w:val="009B6BA6"/>
    <w:rsid w:val="009C0EFC"/>
    <w:rsid w:val="009D3A9B"/>
    <w:rsid w:val="009D66E4"/>
    <w:rsid w:val="009F032B"/>
    <w:rsid w:val="00A077DF"/>
    <w:rsid w:val="00A15808"/>
    <w:rsid w:val="00A52061"/>
    <w:rsid w:val="00A52C51"/>
    <w:rsid w:val="00A64A3D"/>
    <w:rsid w:val="00A857D7"/>
    <w:rsid w:val="00A93180"/>
    <w:rsid w:val="00AC1F69"/>
    <w:rsid w:val="00AC29C8"/>
    <w:rsid w:val="00AC5459"/>
    <w:rsid w:val="00AC7A3B"/>
    <w:rsid w:val="00AD1328"/>
    <w:rsid w:val="00AD4AB1"/>
    <w:rsid w:val="00AF6457"/>
    <w:rsid w:val="00B13526"/>
    <w:rsid w:val="00B20A7C"/>
    <w:rsid w:val="00B2365E"/>
    <w:rsid w:val="00B507DF"/>
    <w:rsid w:val="00B5511E"/>
    <w:rsid w:val="00B92E3E"/>
    <w:rsid w:val="00BA2097"/>
    <w:rsid w:val="00BB748E"/>
    <w:rsid w:val="00BC11C6"/>
    <w:rsid w:val="00BD7923"/>
    <w:rsid w:val="00C03DBE"/>
    <w:rsid w:val="00C21A93"/>
    <w:rsid w:val="00C34D15"/>
    <w:rsid w:val="00C350F8"/>
    <w:rsid w:val="00C35A5B"/>
    <w:rsid w:val="00C538EA"/>
    <w:rsid w:val="00C71026"/>
    <w:rsid w:val="00C712A5"/>
    <w:rsid w:val="00C8521C"/>
    <w:rsid w:val="00C90DBE"/>
    <w:rsid w:val="00C93575"/>
    <w:rsid w:val="00C97C4A"/>
    <w:rsid w:val="00CA6787"/>
    <w:rsid w:val="00CB00E4"/>
    <w:rsid w:val="00CB290D"/>
    <w:rsid w:val="00CD5A98"/>
    <w:rsid w:val="00CF3477"/>
    <w:rsid w:val="00D42976"/>
    <w:rsid w:val="00D62648"/>
    <w:rsid w:val="00D82C04"/>
    <w:rsid w:val="00D95A00"/>
    <w:rsid w:val="00DB4D57"/>
    <w:rsid w:val="00DC60FD"/>
    <w:rsid w:val="00DD0514"/>
    <w:rsid w:val="00DD07CF"/>
    <w:rsid w:val="00DE30B2"/>
    <w:rsid w:val="00DF7E50"/>
    <w:rsid w:val="00E05435"/>
    <w:rsid w:val="00E151A1"/>
    <w:rsid w:val="00E15EB5"/>
    <w:rsid w:val="00E514D8"/>
    <w:rsid w:val="00E647B8"/>
    <w:rsid w:val="00E86CF7"/>
    <w:rsid w:val="00E94029"/>
    <w:rsid w:val="00EC7A76"/>
    <w:rsid w:val="00F03E5F"/>
    <w:rsid w:val="00F07777"/>
    <w:rsid w:val="00F11908"/>
    <w:rsid w:val="00F13A04"/>
    <w:rsid w:val="00F32BDF"/>
    <w:rsid w:val="00F5366D"/>
    <w:rsid w:val="00F706DB"/>
    <w:rsid w:val="00F827A0"/>
    <w:rsid w:val="00F9047B"/>
    <w:rsid w:val="00FC0586"/>
    <w:rsid w:val="00FC4F93"/>
    <w:rsid w:val="00FC7F5F"/>
    <w:rsid w:val="00FD756E"/>
    <w:rsid w:val="00FD7756"/>
    <w:rsid w:val="00FF2C76"/>
    <w:rsid w:val="00FF2C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;"/>
  <w14:docId w14:val="310EC67E"/>
  <w15:docId w15:val="{9DB9F1B1-18E6-46BF-AA9A-34651B7104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sz w:val="22"/>
        <w:szCs w:val="22"/>
        <w:lang w:val="pt-PT" w:eastAsia="pt-BR" w:bidi="ar-SA"/>
      </w:rPr>
    </w:rPrDefault>
    <w:pPrDefault>
      <w:pPr>
        <w:widowControl w:val="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uiPriority w:val="1"/>
    <w:qFormat/>
    <w:pPr>
      <w:autoSpaceDE w:val="0"/>
      <w:autoSpaceDN w:val="0"/>
    </w:pPr>
    <w:rPr>
      <w:lang w:eastAsia="en-US"/>
    </w:rPr>
  </w:style>
  <w:style w:type="paragraph" w:styleId="Ttulo1">
    <w:name w:val="heading 1"/>
    <w:basedOn w:val="Normal"/>
    <w:uiPriority w:val="1"/>
    <w:qFormat/>
    <w:pPr>
      <w:ind w:left="14"/>
      <w:jc w:val="center"/>
      <w:outlineLvl w:val="0"/>
    </w:pPr>
    <w:rPr>
      <w:b/>
      <w:bCs/>
      <w:sz w:val="28"/>
      <w:szCs w:val="28"/>
    </w:rPr>
  </w:style>
  <w:style w:type="paragraph" w:styleId="Ttulo2">
    <w:name w:val="heading 2"/>
    <w:basedOn w:val="Normal"/>
    <w:next w:val="Normal"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Ttulo3">
    <w:name w:val="heading 3"/>
    <w:basedOn w:val="Normal"/>
    <w:next w:val="Normal"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Ttulo4">
    <w:name w:val="heading 4"/>
    <w:basedOn w:val="Normal"/>
    <w:next w:val="Normal"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Ttulo5">
    <w:name w:val="heading 5"/>
    <w:basedOn w:val="Normal"/>
    <w:next w:val="Normal"/>
    <w:pPr>
      <w:keepNext/>
      <w:keepLines/>
      <w:spacing w:before="220" w:after="40"/>
      <w:outlineLvl w:val="4"/>
    </w:pPr>
    <w:rPr>
      <w:b/>
    </w:rPr>
  </w:style>
  <w:style w:type="paragraph" w:styleId="Ttulo6">
    <w:name w:val="heading 6"/>
    <w:basedOn w:val="Normal"/>
    <w:next w:val="Normal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table" w:customStyle="1" w:styleId="TableNormal">
    <w:name w:val="Table Normal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Ttulo">
    <w:name w:val="Title"/>
    <w:basedOn w:val="Normal"/>
    <w:next w:val="Normal"/>
    <w:pPr>
      <w:keepNext/>
      <w:keepLines/>
      <w:spacing w:before="480" w:after="120"/>
    </w:pPr>
    <w:rPr>
      <w:b/>
      <w:sz w:val="72"/>
      <w:szCs w:val="72"/>
    </w:rPr>
  </w:style>
  <w:style w:type="table" w:customStyle="1" w:styleId="TableNormal0">
    <w:name w:val="Table Normal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Corpodetexto">
    <w:name w:val="Body Text"/>
    <w:basedOn w:val="Normal"/>
    <w:uiPriority w:val="1"/>
    <w:qFormat/>
    <w:rPr>
      <w:sz w:val="20"/>
      <w:szCs w:val="20"/>
    </w:rPr>
  </w:style>
  <w:style w:type="table" w:styleId="Tabelacomgrade">
    <w:name w:val="Table Grid"/>
    <w:basedOn w:val="Tabelanormal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">
    <w:name w:val="Table Normal"/>
    <w:uiPriority w:val="2"/>
    <w:semiHidden/>
    <w:unhideWhenUsed/>
    <w:qFormat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PargrafodaLista">
    <w:name w:val="List Paragraph"/>
    <w:basedOn w:val="Normal"/>
    <w:uiPriority w:val="1"/>
    <w:qFormat/>
    <w:pPr>
      <w:spacing w:before="40"/>
      <w:ind w:left="9" w:hanging="202"/>
    </w:pPr>
  </w:style>
  <w:style w:type="paragraph" w:customStyle="1" w:styleId="TableParagraph">
    <w:name w:val="Table Paragraph"/>
    <w:basedOn w:val="Normal"/>
    <w:uiPriority w:val="1"/>
    <w:qFormat/>
  </w:style>
  <w:style w:type="paragraph" w:styleId="Subttulo">
    <w:name w:val="Subtitle"/>
    <w:basedOn w:val="Normal"/>
    <w:next w:val="Normal"/>
    <w:pPr>
      <w:keepNext/>
      <w:keepLines/>
      <w:pBdr>
        <w:top w:val="nil"/>
        <w:left w:val="nil"/>
        <w:bottom w:val="nil"/>
        <w:right w:val="nil"/>
        <w:between w:val="nil"/>
      </w:pBdr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0"/>
    <w:tblPr>
      <w:tblStyleRowBandSize w:val="1"/>
      <w:tblStyleColBandSize w:val="1"/>
      <w:tblCellMar>
        <w:left w:w="108" w:type="dxa"/>
        <w:right w:w="108" w:type="dxa"/>
      </w:tblCellMar>
    </w:tblPr>
  </w:style>
  <w:style w:type="table" w:customStyle="1" w:styleId="a0">
    <w:basedOn w:val="TableNormal0"/>
    <w:tblPr>
      <w:tblStyleRowBandSize w:val="1"/>
      <w:tblStyleColBandSize w:val="1"/>
      <w:tblCellMar>
        <w:left w:w="108" w:type="dxa"/>
        <w:right w:w="108" w:type="dxa"/>
      </w:tblCellMar>
    </w:tblPr>
  </w:style>
  <w:style w:type="character" w:styleId="Hyperlink">
    <w:name w:val="Hyperlink"/>
    <w:basedOn w:val="Fontepargpadro"/>
    <w:uiPriority w:val="99"/>
    <w:unhideWhenUsed/>
    <w:rsid w:val="00DF7E50"/>
    <w:rPr>
      <w:color w:val="0000FF" w:themeColor="hyperlink"/>
      <w:u w:val="single"/>
    </w:rPr>
  </w:style>
  <w:style w:type="character" w:styleId="Refdecomentrio">
    <w:name w:val="annotation reference"/>
    <w:basedOn w:val="Fontepargpadro"/>
    <w:uiPriority w:val="99"/>
    <w:semiHidden/>
    <w:unhideWhenUsed/>
    <w:rsid w:val="00922359"/>
    <w:rPr>
      <w:sz w:val="16"/>
      <w:szCs w:val="16"/>
    </w:rPr>
  </w:style>
  <w:style w:type="paragraph" w:styleId="Textodecomentrio">
    <w:name w:val="annotation text"/>
    <w:basedOn w:val="Normal"/>
    <w:link w:val="TextodecomentrioChar"/>
    <w:uiPriority w:val="99"/>
    <w:unhideWhenUsed/>
    <w:rsid w:val="00922359"/>
    <w:rPr>
      <w:sz w:val="20"/>
      <w:szCs w:val="20"/>
    </w:rPr>
  </w:style>
  <w:style w:type="character" w:customStyle="1" w:styleId="TextodecomentrioChar">
    <w:name w:val="Texto de comentário Char"/>
    <w:basedOn w:val="Fontepargpadro"/>
    <w:link w:val="Textodecomentrio"/>
    <w:uiPriority w:val="99"/>
    <w:rsid w:val="00922359"/>
    <w:rPr>
      <w:sz w:val="20"/>
      <w:szCs w:val="20"/>
      <w:lang w:eastAsia="en-US"/>
    </w:rPr>
  </w:style>
  <w:style w:type="paragraph" w:styleId="Assuntodocomentrio">
    <w:name w:val="annotation subject"/>
    <w:basedOn w:val="Textodecomentrio"/>
    <w:next w:val="Textodecomentrio"/>
    <w:link w:val="AssuntodocomentrioChar"/>
    <w:uiPriority w:val="99"/>
    <w:semiHidden/>
    <w:unhideWhenUsed/>
    <w:rsid w:val="00922359"/>
    <w:rPr>
      <w:b/>
      <w:bCs/>
    </w:rPr>
  </w:style>
  <w:style w:type="character" w:customStyle="1" w:styleId="AssuntodocomentrioChar">
    <w:name w:val="Assunto do comentário Char"/>
    <w:basedOn w:val="TextodecomentrioChar"/>
    <w:link w:val="Assuntodocomentrio"/>
    <w:uiPriority w:val="99"/>
    <w:semiHidden/>
    <w:rsid w:val="00922359"/>
    <w:rPr>
      <w:b/>
      <w:bCs/>
      <w:sz w:val="20"/>
      <w:szCs w:val="20"/>
      <w:lang w:eastAsia="en-US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922359"/>
    <w:rPr>
      <w:rFonts w:ascii="Segoe UI" w:hAnsi="Segoe UI" w:cs="Segoe UI"/>
      <w:sz w:val="18"/>
      <w:szCs w:val="18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922359"/>
    <w:rPr>
      <w:rFonts w:ascii="Segoe UI" w:hAnsi="Segoe UI" w:cs="Segoe UI"/>
      <w:sz w:val="18"/>
      <w:szCs w:val="18"/>
      <w:lang w:eastAsia="en-US"/>
    </w:rPr>
  </w:style>
  <w:style w:type="character" w:styleId="nfase">
    <w:name w:val="Emphasis"/>
    <w:basedOn w:val="Fontepargpadro"/>
    <w:uiPriority w:val="20"/>
    <w:qFormat/>
    <w:rsid w:val="00C21A93"/>
    <w:rPr>
      <w:i/>
      <w:iCs/>
    </w:rPr>
  </w:style>
  <w:style w:type="paragraph" w:styleId="Legenda">
    <w:name w:val="caption"/>
    <w:basedOn w:val="Normal"/>
    <w:next w:val="Normal"/>
    <w:uiPriority w:val="35"/>
    <w:unhideWhenUsed/>
    <w:qFormat/>
    <w:rsid w:val="009D3A9B"/>
    <w:pPr>
      <w:spacing w:after="200"/>
    </w:pPr>
    <w:rPr>
      <w:i/>
      <w:iCs/>
      <w:color w:val="1F497D" w:themeColor="text2"/>
      <w:sz w:val="18"/>
      <w:szCs w:val="18"/>
    </w:rPr>
  </w:style>
  <w:style w:type="paragraph" w:styleId="NormalWeb">
    <w:name w:val="Normal (Web)"/>
    <w:basedOn w:val="Normal"/>
    <w:uiPriority w:val="99"/>
    <w:unhideWhenUsed/>
    <w:rsid w:val="00716676"/>
    <w:pPr>
      <w:widowControl/>
      <w:autoSpaceDE/>
      <w:autoSpaceDN/>
      <w:spacing w:before="100" w:beforeAutospacing="1" w:after="100" w:afterAutospacing="1"/>
    </w:pPr>
    <w:rPr>
      <w:sz w:val="24"/>
      <w:szCs w:val="24"/>
      <w:lang w:val="pt-BR" w:eastAsia="pt-B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5954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103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png"/><Relationship Id="rId13" Type="http://schemas.openxmlformats.org/officeDocument/2006/relationships/image" Target="media/image4.emf"/><Relationship Id="rId18" Type="http://schemas.microsoft.com/office/2007/relationships/hdphoto" Target="media/hdphoto1.wdp"/><Relationship Id="rId26" Type="http://schemas.openxmlformats.org/officeDocument/2006/relationships/image" Target="media/image13.png"/><Relationship Id="rId3" Type="http://schemas.openxmlformats.org/officeDocument/2006/relationships/styles" Target="styles.xml"/><Relationship Id="rId21" Type="http://schemas.openxmlformats.org/officeDocument/2006/relationships/image" Target="media/image8.png"/><Relationship Id="rId12" Type="http://schemas.openxmlformats.org/officeDocument/2006/relationships/oleObject" Target="embeddings/oleObject1.bin"/><Relationship Id="rId17" Type="http://schemas.openxmlformats.org/officeDocument/2006/relationships/image" Target="media/image6.png"/><Relationship Id="rId25" Type="http://schemas.openxmlformats.org/officeDocument/2006/relationships/image" Target="media/image12.png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microsoft.com/office/2007/relationships/hdphoto" Target="media/hdphoto2.wdp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3.emf"/><Relationship Id="rId24" Type="http://schemas.openxmlformats.org/officeDocument/2006/relationships/image" Target="media/image11.png"/><Relationship Id="rId5" Type="http://schemas.openxmlformats.org/officeDocument/2006/relationships/webSettings" Target="webSettings.xml"/><Relationship Id="rId15" Type="http://schemas.openxmlformats.org/officeDocument/2006/relationships/image" Target="media/image5.emf"/><Relationship Id="rId23" Type="http://schemas.openxmlformats.org/officeDocument/2006/relationships/image" Target="media/image10.png"/><Relationship Id="rId28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image" Target="media/image7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Relationship Id="rId22" Type="http://schemas.openxmlformats.org/officeDocument/2006/relationships/image" Target="media/image9.png"/><Relationship Id="rId27" Type="http://schemas.openxmlformats.org/officeDocument/2006/relationships/image" Target="media/image14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 uri="GoogleDocsCustomDataVersion2">
  <go:docsCustomData xmlns:go="http://customooxmlschemas.google.com/" roundtripDataSignature="AMtx7mhHoTLMcaWm7zgZ0kS4HX+0irBg0A==">CgMxLjAyDmguNG5qeXU2dTMwZDFkMg5oLnFwanZlMHVyMHJpMDINaC5reWU3ZG93NHNqdTIOaC44enpua2cxN3l0Zm4yDmguYXRoeHRrazB2dXNpMg5oLmF4OGhxM2oyY2F2aDIOaC5weGpnOGhzNTFocmMyDmguN29xMjVyejM1Y2tmMg5oLnFodDd4enpiZ3VjZjIIaC5namRneHM4AHIhMUJpdDV3dmR5dmk3QURJeGw2cUt4Y19UeTFiVHExV1Nn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2</Pages>
  <Words>745</Words>
  <Characters>4024</Characters>
  <Application>Microsoft Office Word</Application>
  <DocSecurity>0</DocSecurity>
  <Lines>33</Lines>
  <Paragraphs>9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LINE GOMES DE OLIVEIRA PARANHOS</dc:creator>
  <cp:lastModifiedBy>Mariana Araújo</cp:lastModifiedBy>
  <cp:revision>12</cp:revision>
  <dcterms:created xsi:type="dcterms:W3CDTF">2025-07-31T00:21:00Z</dcterms:created>
  <dcterms:modified xsi:type="dcterms:W3CDTF">2025-08-25T23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25-02-20T00:00:00Z</vt:filetime>
  </property>
  <property fmtid="{D5CDD505-2E9C-101B-9397-08002B2CF9AE}" pid="3" name="Creator">
    <vt:lpwstr>Canva</vt:lpwstr>
  </property>
  <property fmtid="{D5CDD505-2E9C-101B-9397-08002B2CF9AE}" pid="4" name="LastSaved">
    <vt:filetime>2025-02-20T00:00:00Z</vt:filetime>
  </property>
  <property fmtid="{D5CDD505-2E9C-101B-9397-08002B2CF9AE}" pid="5" name="Producer">
    <vt:lpwstr>Canva</vt:lpwstr>
  </property>
  <property fmtid="{D5CDD505-2E9C-101B-9397-08002B2CF9AE}" pid="6" name="KSOProductBuildVer">
    <vt:lpwstr>1046-12.2.0.19805</vt:lpwstr>
  </property>
  <property fmtid="{D5CDD505-2E9C-101B-9397-08002B2CF9AE}" pid="7" name="ICV">
    <vt:lpwstr>4DA267AB40204A429D2DFE2BFC6DA698_13</vt:lpwstr>
  </property>
</Properties>
</file>